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9876"/>
      </w:tblGrid>
      <w:tr w:rsidR="00515803" w14:paraId="2DD66FEA" w14:textId="77777777" w:rsidTr="0049381E">
        <w:trPr>
          <w:jc w:val="center"/>
        </w:trPr>
        <w:tc>
          <w:tcPr>
            <w:tcW w:w="3686" w:type="dxa"/>
          </w:tcPr>
          <w:p w14:paraId="611C663A" w14:textId="77777777" w:rsidR="00515803" w:rsidRPr="00992B71" w:rsidRDefault="00515803" w:rsidP="00515803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TRƯỜNG THPT KẺ SẶT</w:t>
            </w:r>
          </w:p>
          <w:p w14:paraId="198AA1C1" w14:textId="02C1A6A1" w:rsidR="00515803" w:rsidRPr="00992B71" w:rsidRDefault="00515803" w:rsidP="00515803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  <w:lang w:val="vi-VN"/>
              </w:rPr>
              <w:t xml:space="preserve">Tổ: </w:t>
            </w:r>
            <w:r>
              <w:rPr>
                <w:rFonts w:cs="Times New Roman"/>
                <w:b/>
                <w:sz w:val="28"/>
                <w:szCs w:val="28"/>
              </w:rPr>
              <w:t xml:space="preserve">Lý – hóa </w:t>
            </w:r>
          </w:p>
        </w:tc>
        <w:tc>
          <w:tcPr>
            <w:tcW w:w="9876" w:type="dxa"/>
          </w:tcPr>
          <w:p w14:paraId="766C250E" w14:textId="77777777" w:rsidR="00515803" w:rsidRDefault="00515803" w:rsidP="00515803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</w:tr>
    </w:tbl>
    <w:p w14:paraId="16903828" w14:textId="5A222988" w:rsidR="00515803" w:rsidRPr="00992B71" w:rsidRDefault="00515803" w:rsidP="00515803">
      <w:pPr>
        <w:spacing w:after="0" w:line="276" w:lineRule="auto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FBDE190" wp14:editId="6DD73618">
                <wp:simplePos x="0" y="0"/>
                <wp:positionH relativeFrom="column">
                  <wp:posOffset>1159510</wp:posOffset>
                </wp:positionH>
                <wp:positionV relativeFrom="paragraph">
                  <wp:posOffset>12700</wp:posOffset>
                </wp:positionV>
                <wp:extent cx="863600" cy="6350"/>
                <wp:effectExtent l="0" t="0" r="31750" b="317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360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841CFA" id="Straight Connector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1.3pt,1pt" to="159.3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qeAuwEAAMUDAAAOAAAAZHJzL2Uyb0RvYy54bWysU8GO0zAQvSPxD5bvNOnuUq2ipnvoCi4I&#10;KhY+wOuMG0u2xxqbpv17xm6bRYCEQFwcjz3vzbznyfrh6J04ACWLoZfLRSsFBI2DDftefv3y7s29&#10;FCmrMCiHAXp5giQfNq9frafYwQ2O6AYgwSQhdVPs5Zhz7Jom6RG8SguMEPjSIHmVOaR9M5CamN27&#10;5qZtV82ENERCDSnx6eP5Um4qvzGg8ydjEmThesm95bpSXZ/L2mzWqtuTiqPVlzbUP3ThlQ1cdKZ6&#10;VFmJb2R/ofJWEyY0eaHRN2iM1VA1sJpl+5Oap1FFqFrYnBRnm9L/o9UfDzsSdujlnRRBeX6ip0zK&#10;7scsthgCG4gk7opPU0wdp2/Dji5Rijsqoo+GfPmyHHGs3p5mb+GYhebD+9XtquUX0Hy1un1bnW9e&#10;oJFSfg/oRdn00tlQhKtOHT6kzOU49ZrCQWnlXLzu8slBSXbhMxgWw+WWFV3HCLaOxEHxACitIeRl&#10;EcN8NbvAjHVuBrZ/Bl7yCxTqiP0NeEbUyhjyDPY2IP2uej5eWzbn/KsDZ93FgmccTvVZqjU8K1Xh&#10;Za7LMP4YV/jL37f5DgAA//8DAFBLAwQUAAYACAAAACEA4TgyNt0AAAAHAQAADwAAAGRycy9kb3du&#10;cmV2LnhtbEyPQWvCQBCF74X+h2UK3urGFCSk2YgIohVEagv2uGanSdrsbNhdTfz3nZ7a2zze4833&#10;isVoO3FFH1pHCmbTBARS5UxLtYL3t/VjBiJETUZ3jlDBDQMsyvu7QufGDfSK12OsBZdQyLWCJsY+&#10;lzJUDVodpq5HYu/TeasjS19L4/XA5baTaZLMpdUt8YdG97hqsPo+XqyCvd9uV8vd7YsOH3Y4pbvT&#10;4WXcKDV5GJfPICKO8S8Mv/iMDiUznd2FTBAd6yydc1RBypPYf5plrM98JCDLQv7nL38AAAD//wMA&#10;UEsBAi0AFAAGAAgAAAAhALaDOJL+AAAA4QEAABMAAAAAAAAAAAAAAAAAAAAAAFtDb250ZW50X1R5&#10;cGVzXS54bWxQSwECLQAUAAYACAAAACEAOP0h/9YAAACUAQAACwAAAAAAAAAAAAAAAAAvAQAAX3Jl&#10;bHMvLnJlbHNQSwECLQAUAAYACAAAACEADOqngLsBAADFAwAADgAAAAAAAAAAAAAAAAAuAgAAZHJz&#10;L2Uyb0RvYy54bWxQSwECLQAUAAYACAAAACEA4TgyNt0AAAAHAQAADwAAAAAAAAAAAAAAAAAVBAAA&#10;ZHJzL2Rvd25yZXYueG1sUEsFBgAAAAAEAAQA8wAAAB8FAAAAAA==&#10;" strokecolor="#4472c4 [3204]" strokeweight=".5pt">
                <v:stroke joinstyle="miter"/>
              </v:line>
            </w:pict>
          </mc:Fallback>
        </mc:AlternateContent>
      </w:r>
      <w:r w:rsidRPr="00CC410C">
        <w:rPr>
          <w:rFonts w:cs="Times New Roman"/>
          <w:b/>
          <w:sz w:val="28"/>
          <w:szCs w:val="28"/>
        </w:rPr>
        <w:t>PHỤ LỤC: MÔN</w:t>
      </w:r>
      <w:r w:rsidRPr="00CC410C">
        <w:rPr>
          <w:rFonts w:cs="Times New Roman"/>
          <w:b/>
          <w:sz w:val="28"/>
          <w:szCs w:val="28"/>
          <w:lang w:val="vi-VN"/>
        </w:rPr>
        <w:t xml:space="preserve"> HOÁ HỌC</w:t>
      </w:r>
      <w:r>
        <w:rPr>
          <w:rFonts w:cs="Times New Roman"/>
          <w:b/>
          <w:sz w:val="28"/>
          <w:szCs w:val="28"/>
        </w:rPr>
        <w:t xml:space="preserve"> KHỐI 10</w:t>
      </w:r>
    </w:p>
    <w:p w14:paraId="35C70955" w14:textId="7D075527" w:rsidR="00515803" w:rsidRPr="00E7486E" w:rsidRDefault="00515803" w:rsidP="00515803">
      <w:pPr>
        <w:spacing w:after="0" w:line="300" w:lineRule="auto"/>
        <w:jc w:val="both"/>
        <w:rPr>
          <w:rFonts w:cs="Times New Roman"/>
          <w:b/>
          <w:sz w:val="28"/>
          <w:szCs w:val="28"/>
        </w:rPr>
      </w:pPr>
      <w:r w:rsidRPr="00E7486E">
        <w:rPr>
          <w:rFonts w:cs="Times New Roman"/>
          <w:b/>
          <w:sz w:val="28"/>
          <w:szCs w:val="28"/>
        </w:rPr>
        <w:t>Phụ lục 1. MA TRẬN ĐỀ KIỂ</w:t>
      </w:r>
      <w:r w:rsidR="001A2ED6">
        <w:rPr>
          <w:rFonts w:cs="Times New Roman"/>
          <w:b/>
          <w:sz w:val="28"/>
          <w:szCs w:val="28"/>
        </w:rPr>
        <w:t>M TRA GIỮA</w:t>
      </w:r>
      <w:bookmarkStart w:id="0" w:name="_GoBack"/>
      <w:bookmarkEnd w:id="0"/>
      <w:r>
        <w:rPr>
          <w:rFonts w:cs="Times New Roman"/>
          <w:b/>
          <w:sz w:val="28"/>
          <w:szCs w:val="28"/>
        </w:rPr>
        <w:t xml:space="preserve"> KỲ II</w:t>
      </w:r>
    </w:p>
    <w:tbl>
      <w:tblPr>
        <w:tblStyle w:val="TableGrid"/>
        <w:tblpPr w:vertAnchor="text" w:horzAnchor="margin" w:tblpXSpec="center" w:tblpY="-19"/>
        <w:tblOverlap w:val="never"/>
        <w:tblW w:w="15756" w:type="dxa"/>
        <w:tblLook w:val="04A0" w:firstRow="1" w:lastRow="0" w:firstColumn="1" w:lastColumn="0" w:noHBand="0" w:noVBand="1"/>
      </w:tblPr>
      <w:tblGrid>
        <w:gridCol w:w="537"/>
        <w:gridCol w:w="1120"/>
        <w:gridCol w:w="2837"/>
        <w:gridCol w:w="871"/>
        <w:gridCol w:w="669"/>
        <w:gridCol w:w="534"/>
        <w:gridCol w:w="871"/>
        <w:gridCol w:w="871"/>
        <w:gridCol w:w="534"/>
        <w:gridCol w:w="595"/>
        <w:gridCol w:w="761"/>
        <w:gridCol w:w="534"/>
        <w:gridCol w:w="595"/>
        <w:gridCol w:w="669"/>
        <w:gridCol w:w="761"/>
        <w:gridCol w:w="696"/>
        <w:gridCol w:w="702"/>
        <w:gridCol w:w="778"/>
        <w:gridCol w:w="821"/>
      </w:tblGrid>
      <w:tr w:rsidR="0072475C" w14:paraId="2EB9F1FF" w14:textId="77777777" w:rsidTr="00515803">
        <w:trPr>
          <w:trHeight w:val="397"/>
        </w:trPr>
        <w:tc>
          <w:tcPr>
            <w:tcW w:w="537" w:type="dxa"/>
            <w:vMerge w:val="restart"/>
            <w:vAlign w:val="center"/>
          </w:tcPr>
          <w:p w14:paraId="0D675CF4" w14:textId="77777777" w:rsidR="0072475C" w:rsidRDefault="0072475C" w:rsidP="0051580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T</w:t>
            </w:r>
          </w:p>
        </w:tc>
        <w:tc>
          <w:tcPr>
            <w:tcW w:w="1120" w:type="dxa"/>
            <w:vMerge w:val="restart"/>
            <w:vAlign w:val="center"/>
          </w:tcPr>
          <w:p w14:paraId="5165A254" w14:textId="77777777" w:rsidR="0072475C" w:rsidRDefault="0072475C" w:rsidP="0051580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hương/ Chủ đề</w:t>
            </w:r>
          </w:p>
        </w:tc>
        <w:tc>
          <w:tcPr>
            <w:tcW w:w="2837" w:type="dxa"/>
            <w:vMerge w:val="restart"/>
            <w:vAlign w:val="center"/>
          </w:tcPr>
          <w:p w14:paraId="4311585E" w14:textId="77777777" w:rsidR="0072475C" w:rsidRDefault="0072475C" w:rsidP="0051580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ội dung/ đơn vị kiến thức</w:t>
            </w:r>
          </w:p>
        </w:tc>
        <w:tc>
          <w:tcPr>
            <w:tcW w:w="8265" w:type="dxa"/>
            <w:gridSpan w:val="12"/>
            <w:vAlign w:val="center"/>
          </w:tcPr>
          <w:p w14:paraId="0B77DE8D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Mức độ đánh giá</w:t>
            </w:r>
          </w:p>
        </w:tc>
        <w:tc>
          <w:tcPr>
            <w:tcW w:w="2176" w:type="dxa"/>
            <w:gridSpan w:val="3"/>
            <w:vMerge w:val="restart"/>
            <w:shd w:val="clear" w:color="auto" w:fill="FBE4D5" w:themeFill="accent2" w:themeFillTint="33"/>
            <w:vAlign w:val="center"/>
          </w:tcPr>
          <w:p w14:paraId="10A176E1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Tổng</w:t>
            </w:r>
          </w:p>
        </w:tc>
        <w:tc>
          <w:tcPr>
            <w:tcW w:w="821" w:type="dxa"/>
            <w:vMerge w:val="restart"/>
            <w:shd w:val="clear" w:color="auto" w:fill="E2EFD9" w:themeFill="accent6" w:themeFillTint="33"/>
            <w:vAlign w:val="center"/>
          </w:tcPr>
          <w:p w14:paraId="1D5A5D4C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Tỉ lệ % điểm</w:t>
            </w:r>
          </w:p>
        </w:tc>
      </w:tr>
      <w:tr w:rsidR="0072475C" w14:paraId="7663CBF0" w14:textId="77777777" w:rsidTr="00515803">
        <w:trPr>
          <w:trHeight w:val="397"/>
        </w:trPr>
        <w:tc>
          <w:tcPr>
            <w:tcW w:w="537" w:type="dxa"/>
            <w:vMerge/>
            <w:vAlign w:val="center"/>
          </w:tcPr>
          <w:p w14:paraId="2E857EC2" w14:textId="77777777" w:rsidR="0072475C" w:rsidRDefault="0072475C" w:rsidP="00515803">
            <w:pPr>
              <w:jc w:val="center"/>
              <w:rPr>
                <w:b/>
                <w:bCs/>
              </w:rPr>
            </w:pPr>
          </w:p>
        </w:tc>
        <w:tc>
          <w:tcPr>
            <w:tcW w:w="1120" w:type="dxa"/>
            <w:vMerge/>
            <w:vAlign w:val="center"/>
          </w:tcPr>
          <w:p w14:paraId="525C9804" w14:textId="77777777" w:rsidR="0072475C" w:rsidRDefault="0072475C" w:rsidP="00515803">
            <w:pPr>
              <w:jc w:val="center"/>
              <w:rPr>
                <w:b/>
                <w:bCs/>
              </w:rPr>
            </w:pPr>
          </w:p>
        </w:tc>
        <w:tc>
          <w:tcPr>
            <w:tcW w:w="2837" w:type="dxa"/>
            <w:vMerge/>
            <w:vAlign w:val="center"/>
          </w:tcPr>
          <w:p w14:paraId="4540AC7E" w14:textId="77777777" w:rsidR="0072475C" w:rsidRDefault="0072475C" w:rsidP="00515803">
            <w:pPr>
              <w:jc w:val="center"/>
              <w:rPr>
                <w:b/>
                <w:bCs/>
              </w:rPr>
            </w:pPr>
          </w:p>
        </w:tc>
        <w:tc>
          <w:tcPr>
            <w:tcW w:w="6240" w:type="dxa"/>
            <w:gridSpan w:val="9"/>
            <w:shd w:val="clear" w:color="auto" w:fill="D9E2F3" w:themeFill="accent1" w:themeFillTint="33"/>
            <w:vAlign w:val="center"/>
          </w:tcPr>
          <w:p w14:paraId="5D262BD9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TNKQ</w:t>
            </w:r>
          </w:p>
        </w:tc>
        <w:tc>
          <w:tcPr>
            <w:tcW w:w="2025" w:type="dxa"/>
            <w:gridSpan w:val="3"/>
            <w:vMerge w:val="restart"/>
            <w:vAlign w:val="center"/>
          </w:tcPr>
          <w:p w14:paraId="1C6D0803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Tự luận</w:t>
            </w:r>
          </w:p>
        </w:tc>
        <w:tc>
          <w:tcPr>
            <w:tcW w:w="2176" w:type="dxa"/>
            <w:gridSpan w:val="3"/>
            <w:vMerge/>
            <w:shd w:val="clear" w:color="auto" w:fill="FBE4D5" w:themeFill="accent2" w:themeFillTint="33"/>
            <w:vAlign w:val="center"/>
          </w:tcPr>
          <w:p w14:paraId="1DD92F50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</w:p>
        </w:tc>
        <w:tc>
          <w:tcPr>
            <w:tcW w:w="821" w:type="dxa"/>
            <w:vMerge/>
            <w:shd w:val="clear" w:color="auto" w:fill="E2EFD9" w:themeFill="accent6" w:themeFillTint="33"/>
            <w:vAlign w:val="center"/>
          </w:tcPr>
          <w:p w14:paraId="2FF8C9D5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</w:p>
        </w:tc>
      </w:tr>
      <w:tr w:rsidR="0072475C" w14:paraId="26CDF5AB" w14:textId="77777777" w:rsidTr="00515803">
        <w:trPr>
          <w:trHeight w:val="397"/>
        </w:trPr>
        <w:tc>
          <w:tcPr>
            <w:tcW w:w="537" w:type="dxa"/>
            <w:vMerge/>
            <w:vAlign w:val="center"/>
          </w:tcPr>
          <w:p w14:paraId="6D93B50A" w14:textId="77777777" w:rsidR="0072475C" w:rsidRDefault="0072475C" w:rsidP="00515803">
            <w:pPr>
              <w:jc w:val="center"/>
              <w:rPr>
                <w:b/>
                <w:bCs/>
              </w:rPr>
            </w:pPr>
          </w:p>
        </w:tc>
        <w:tc>
          <w:tcPr>
            <w:tcW w:w="1120" w:type="dxa"/>
            <w:vMerge/>
            <w:vAlign w:val="center"/>
          </w:tcPr>
          <w:p w14:paraId="56952E67" w14:textId="77777777" w:rsidR="0072475C" w:rsidRDefault="0072475C" w:rsidP="00515803">
            <w:pPr>
              <w:jc w:val="center"/>
              <w:rPr>
                <w:b/>
                <w:bCs/>
              </w:rPr>
            </w:pPr>
          </w:p>
        </w:tc>
        <w:tc>
          <w:tcPr>
            <w:tcW w:w="2837" w:type="dxa"/>
            <w:vMerge/>
            <w:vAlign w:val="center"/>
          </w:tcPr>
          <w:p w14:paraId="3422034E" w14:textId="77777777" w:rsidR="0072475C" w:rsidRDefault="0072475C" w:rsidP="00515803">
            <w:pPr>
              <w:jc w:val="center"/>
              <w:rPr>
                <w:b/>
                <w:bCs/>
              </w:rPr>
            </w:pPr>
          </w:p>
        </w:tc>
        <w:tc>
          <w:tcPr>
            <w:tcW w:w="2074" w:type="dxa"/>
            <w:gridSpan w:val="3"/>
            <w:shd w:val="clear" w:color="auto" w:fill="D9E2F3" w:themeFill="accent1" w:themeFillTint="33"/>
            <w:vAlign w:val="center"/>
          </w:tcPr>
          <w:p w14:paraId="17E591AB" w14:textId="77777777" w:rsidR="0072475C" w:rsidRPr="00417F20" w:rsidRDefault="0072475C" w:rsidP="00515803">
            <w:pPr>
              <w:jc w:val="center"/>
              <w:rPr>
                <w:b/>
                <w:bCs/>
                <w:i/>
                <w:iCs/>
                <w:sz w:val="22"/>
              </w:rPr>
            </w:pPr>
            <w:r w:rsidRPr="00417F20">
              <w:rPr>
                <w:b/>
                <w:bCs/>
                <w:i/>
                <w:iCs/>
                <w:sz w:val="22"/>
              </w:rPr>
              <w:t>Nhiều lựa chọn</w:t>
            </w:r>
          </w:p>
        </w:tc>
        <w:tc>
          <w:tcPr>
            <w:tcW w:w="2276" w:type="dxa"/>
            <w:gridSpan w:val="3"/>
            <w:shd w:val="clear" w:color="auto" w:fill="FFF2CC" w:themeFill="accent4" w:themeFillTint="33"/>
            <w:vAlign w:val="center"/>
          </w:tcPr>
          <w:p w14:paraId="5D1207CA" w14:textId="77777777" w:rsidR="0072475C" w:rsidRPr="00417F20" w:rsidRDefault="0072475C" w:rsidP="00515803">
            <w:pPr>
              <w:jc w:val="center"/>
              <w:rPr>
                <w:b/>
                <w:bCs/>
                <w:i/>
                <w:iCs/>
                <w:sz w:val="22"/>
              </w:rPr>
            </w:pPr>
            <w:r w:rsidRPr="00417F20">
              <w:rPr>
                <w:b/>
                <w:bCs/>
                <w:sz w:val="22"/>
              </w:rPr>
              <w:t>“Đúng-Sai”</w:t>
            </w:r>
          </w:p>
        </w:tc>
        <w:tc>
          <w:tcPr>
            <w:tcW w:w="1890" w:type="dxa"/>
            <w:gridSpan w:val="3"/>
            <w:shd w:val="clear" w:color="auto" w:fill="DBDBDB" w:themeFill="accent3" w:themeFillTint="66"/>
            <w:vAlign w:val="center"/>
          </w:tcPr>
          <w:p w14:paraId="17C1B2D7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Trả lời ngắn</w:t>
            </w:r>
          </w:p>
        </w:tc>
        <w:tc>
          <w:tcPr>
            <w:tcW w:w="2025" w:type="dxa"/>
            <w:gridSpan w:val="3"/>
            <w:vMerge/>
            <w:vAlign w:val="center"/>
          </w:tcPr>
          <w:p w14:paraId="7CF6AF81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</w:p>
        </w:tc>
        <w:tc>
          <w:tcPr>
            <w:tcW w:w="2176" w:type="dxa"/>
            <w:gridSpan w:val="3"/>
            <w:vMerge/>
            <w:shd w:val="clear" w:color="auto" w:fill="FBE4D5" w:themeFill="accent2" w:themeFillTint="33"/>
            <w:vAlign w:val="center"/>
          </w:tcPr>
          <w:p w14:paraId="1EB7DA0E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</w:p>
        </w:tc>
        <w:tc>
          <w:tcPr>
            <w:tcW w:w="821" w:type="dxa"/>
            <w:vMerge/>
            <w:shd w:val="clear" w:color="auto" w:fill="E2EFD9" w:themeFill="accent6" w:themeFillTint="33"/>
            <w:vAlign w:val="center"/>
          </w:tcPr>
          <w:p w14:paraId="0E351E09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</w:p>
        </w:tc>
      </w:tr>
      <w:tr w:rsidR="0072475C" w14:paraId="2B888B3C" w14:textId="77777777" w:rsidTr="00515803">
        <w:trPr>
          <w:trHeight w:val="397"/>
        </w:trPr>
        <w:tc>
          <w:tcPr>
            <w:tcW w:w="537" w:type="dxa"/>
            <w:vMerge/>
            <w:vAlign w:val="center"/>
          </w:tcPr>
          <w:p w14:paraId="46567604" w14:textId="77777777" w:rsidR="0072475C" w:rsidRDefault="0072475C" w:rsidP="00515803">
            <w:pPr>
              <w:jc w:val="center"/>
              <w:rPr>
                <w:b/>
                <w:bCs/>
              </w:rPr>
            </w:pPr>
          </w:p>
        </w:tc>
        <w:tc>
          <w:tcPr>
            <w:tcW w:w="1120" w:type="dxa"/>
            <w:vMerge/>
            <w:vAlign w:val="center"/>
          </w:tcPr>
          <w:p w14:paraId="7DFA4992" w14:textId="77777777" w:rsidR="0072475C" w:rsidRDefault="0072475C" w:rsidP="00515803">
            <w:pPr>
              <w:jc w:val="center"/>
              <w:rPr>
                <w:b/>
                <w:bCs/>
              </w:rPr>
            </w:pPr>
          </w:p>
        </w:tc>
        <w:tc>
          <w:tcPr>
            <w:tcW w:w="2837" w:type="dxa"/>
            <w:vMerge/>
            <w:vAlign w:val="center"/>
          </w:tcPr>
          <w:p w14:paraId="05E5693E" w14:textId="77777777" w:rsidR="0072475C" w:rsidRDefault="0072475C" w:rsidP="00515803">
            <w:pPr>
              <w:jc w:val="center"/>
              <w:rPr>
                <w:b/>
                <w:bCs/>
              </w:rPr>
            </w:pPr>
          </w:p>
        </w:tc>
        <w:tc>
          <w:tcPr>
            <w:tcW w:w="871" w:type="dxa"/>
            <w:shd w:val="clear" w:color="auto" w:fill="D9E2F3" w:themeFill="accent1" w:themeFillTint="33"/>
            <w:vAlign w:val="center"/>
          </w:tcPr>
          <w:p w14:paraId="4D032519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Biết</w:t>
            </w:r>
          </w:p>
        </w:tc>
        <w:tc>
          <w:tcPr>
            <w:tcW w:w="669" w:type="dxa"/>
            <w:shd w:val="clear" w:color="auto" w:fill="D9E2F3" w:themeFill="accent1" w:themeFillTint="33"/>
            <w:vAlign w:val="center"/>
          </w:tcPr>
          <w:p w14:paraId="0CB3050E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Hiểu</w:t>
            </w:r>
          </w:p>
        </w:tc>
        <w:tc>
          <w:tcPr>
            <w:tcW w:w="534" w:type="dxa"/>
            <w:shd w:val="clear" w:color="auto" w:fill="D9E2F3" w:themeFill="accent1" w:themeFillTint="33"/>
            <w:vAlign w:val="center"/>
          </w:tcPr>
          <w:p w14:paraId="4AD59CD0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VD</w:t>
            </w:r>
          </w:p>
        </w:tc>
        <w:tc>
          <w:tcPr>
            <w:tcW w:w="871" w:type="dxa"/>
            <w:shd w:val="clear" w:color="auto" w:fill="FFF2CC" w:themeFill="accent4" w:themeFillTint="33"/>
            <w:vAlign w:val="center"/>
          </w:tcPr>
          <w:p w14:paraId="7FEDB046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Biết</w:t>
            </w:r>
          </w:p>
        </w:tc>
        <w:tc>
          <w:tcPr>
            <w:tcW w:w="871" w:type="dxa"/>
            <w:shd w:val="clear" w:color="auto" w:fill="FFF2CC" w:themeFill="accent4" w:themeFillTint="33"/>
            <w:vAlign w:val="center"/>
          </w:tcPr>
          <w:p w14:paraId="5C907007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Hiểu</w:t>
            </w:r>
          </w:p>
        </w:tc>
        <w:tc>
          <w:tcPr>
            <w:tcW w:w="534" w:type="dxa"/>
            <w:shd w:val="clear" w:color="auto" w:fill="FFF2CC" w:themeFill="accent4" w:themeFillTint="33"/>
            <w:vAlign w:val="center"/>
          </w:tcPr>
          <w:p w14:paraId="2C26AD76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VD</w:t>
            </w:r>
          </w:p>
        </w:tc>
        <w:tc>
          <w:tcPr>
            <w:tcW w:w="595" w:type="dxa"/>
            <w:shd w:val="clear" w:color="auto" w:fill="DBDBDB" w:themeFill="accent3" w:themeFillTint="66"/>
            <w:vAlign w:val="center"/>
          </w:tcPr>
          <w:p w14:paraId="62D95770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Biết</w:t>
            </w:r>
          </w:p>
        </w:tc>
        <w:tc>
          <w:tcPr>
            <w:tcW w:w="761" w:type="dxa"/>
            <w:shd w:val="clear" w:color="auto" w:fill="DBDBDB" w:themeFill="accent3" w:themeFillTint="66"/>
            <w:vAlign w:val="center"/>
          </w:tcPr>
          <w:p w14:paraId="46FC6025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Hiểu</w:t>
            </w:r>
          </w:p>
        </w:tc>
        <w:tc>
          <w:tcPr>
            <w:tcW w:w="534" w:type="dxa"/>
            <w:shd w:val="clear" w:color="auto" w:fill="DBDBDB" w:themeFill="accent3" w:themeFillTint="66"/>
            <w:vAlign w:val="center"/>
          </w:tcPr>
          <w:p w14:paraId="5B0139F7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VD</w:t>
            </w:r>
          </w:p>
        </w:tc>
        <w:tc>
          <w:tcPr>
            <w:tcW w:w="595" w:type="dxa"/>
            <w:vAlign w:val="center"/>
          </w:tcPr>
          <w:p w14:paraId="5919A05B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Biết</w:t>
            </w:r>
          </w:p>
        </w:tc>
        <w:tc>
          <w:tcPr>
            <w:tcW w:w="669" w:type="dxa"/>
            <w:vAlign w:val="center"/>
          </w:tcPr>
          <w:p w14:paraId="4729A4EA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Hiểu</w:t>
            </w:r>
          </w:p>
        </w:tc>
        <w:tc>
          <w:tcPr>
            <w:tcW w:w="761" w:type="dxa"/>
            <w:vAlign w:val="center"/>
          </w:tcPr>
          <w:p w14:paraId="23A88764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VD</w:t>
            </w:r>
          </w:p>
        </w:tc>
        <w:tc>
          <w:tcPr>
            <w:tcW w:w="696" w:type="dxa"/>
            <w:shd w:val="clear" w:color="auto" w:fill="FBE4D5" w:themeFill="accent2" w:themeFillTint="33"/>
            <w:vAlign w:val="center"/>
          </w:tcPr>
          <w:p w14:paraId="135ECDC4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Biết</w:t>
            </w:r>
          </w:p>
        </w:tc>
        <w:tc>
          <w:tcPr>
            <w:tcW w:w="702" w:type="dxa"/>
            <w:shd w:val="clear" w:color="auto" w:fill="FBE4D5" w:themeFill="accent2" w:themeFillTint="33"/>
            <w:vAlign w:val="center"/>
          </w:tcPr>
          <w:p w14:paraId="370881CA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Hiểu</w:t>
            </w:r>
          </w:p>
        </w:tc>
        <w:tc>
          <w:tcPr>
            <w:tcW w:w="778" w:type="dxa"/>
            <w:shd w:val="clear" w:color="auto" w:fill="FBE4D5" w:themeFill="accent2" w:themeFillTint="33"/>
            <w:vAlign w:val="center"/>
          </w:tcPr>
          <w:p w14:paraId="5C67F4F4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 w:rsidRPr="00417F20">
              <w:rPr>
                <w:b/>
                <w:bCs/>
                <w:sz w:val="22"/>
              </w:rPr>
              <w:t>VD</w:t>
            </w:r>
          </w:p>
        </w:tc>
        <w:tc>
          <w:tcPr>
            <w:tcW w:w="821" w:type="dxa"/>
            <w:vMerge/>
            <w:shd w:val="clear" w:color="auto" w:fill="E2EFD9" w:themeFill="accent6" w:themeFillTint="33"/>
            <w:vAlign w:val="center"/>
          </w:tcPr>
          <w:p w14:paraId="1B2D14ED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</w:p>
        </w:tc>
      </w:tr>
      <w:tr w:rsidR="0072475C" w14:paraId="173CD745" w14:textId="77777777" w:rsidTr="00515803">
        <w:tc>
          <w:tcPr>
            <w:tcW w:w="537" w:type="dxa"/>
            <w:vAlign w:val="center"/>
          </w:tcPr>
          <w:p w14:paraId="4890574B" w14:textId="0FF72F93" w:rsidR="0072475C" w:rsidRDefault="00515803" w:rsidP="00515803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01</w:t>
            </w:r>
            <w:r w:rsidR="0072475C">
              <w:rPr>
                <w:b/>
                <w:bCs/>
              </w:rPr>
              <w:t>.</w:t>
            </w:r>
          </w:p>
        </w:tc>
        <w:tc>
          <w:tcPr>
            <w:tcW w:w="1120" w:type="dxa"/>
            <w:vAlign w:val="center"/>
          </w:tcPr>
          <w:p w14:paraId="6471AD96" w14:textId="77777777" w:rsidR="0072475C" w:rsidRDefault="0072475C" w:rsidP="00515803">
            <w:pPr>
              <w:jc w:val="both"/>
              <w:rPr>
                <w:b/>
                <w:bCs/>
              </w:rPr>
            </w:pPr>
            <w:r w:rsidRPr="00612A5D">
              <w:rPr>
                <w:b/>
                <w:bCs/>
              </w:rPr>
              <w:t>Phản ứng oxi hóa – khử</w:t>
            </w:r>
          </w:p>
        </w:tc>
        <w:tc>
          <w:tcPr>
            <w:tcW w:w="2837" w:type="dxa"/>
            <w:vAlign w:val="center"/>
          </w:tcPr>
          <w:p w14:paraId="781D4F6C" w14:textId="77777777" w:rsidR="0072475C" w:rsidRPr="00417F20" w:rsidRDefault="0072475C" w:rsidP="00515803">
            <w:pPr>
              <w:jc w:val="both"/>
            </w:pPr>
            <w:r w:rsidRPr="00417F20">
              <w:t>Phản ứng oxi hóa – khử</w:t>
            </w:r>
          </w:p>
        </w:tc>
        <w:tc>
          <w:tcPr>
            <w:tcW w:w="871" w:type="dxa"/>
            <w:shd w:val="clear" w:color="auto" w:fill="D9E2F3" w:themeFill="accent1" w:themeFillTint="33"/>
            <w:vAlign w:val="center"/>
          </w:tcPr>
          <w:p w14:paraId="75907883" w14:textId="77777777" w:rsidR="001F5E43" w:rsidRDefault="001F5E43" w:rsidP="00515803">
            <w:pPr>
              <w:rPr>
                <w:sz w:val="22"/>
              </w:rPr>
            </w:pPr>
            <w:r>
              <w:rPr>
                <w:sz w:val="22"/>
              </w:rPr>
              <w:t xml:space="preserve">P1.C1 P1.C2 P1.C3 P1.C4 </w:t>
            </w:r>
          </w:p>
          <w:p w14:paraId="461B1756" w14:textId="77777777" w:rsidR="0072475C" w:rsidRDefault="001F5E43" w:rsidP="00515803">
            <w:pPr>
              <w:rPr>
                <w:sz w:val="22"/>
              </w:rPr>
            </w:pPr>
            <w:r>
              <w:rPr>
                <w:sz w:val="22"/>
              </w:rPr>
              <w:t>P1.C5</w:t>
            </w:r>
          </w:p>
          <w:p w14:paraId="177CCCB6" w14:textId="12B4D767" w:rsidR="001F5E43" w:rsidRPr="00417F20" w:rsidRDefault="001F5E43" w:rsidP="001F5E43">
            <w:pPr>
              <w:jc w:val="both"/>
              <w:rPr>
                <w:sz w:val="22"/>
              </w:rPr>
            </w:pPr>
            <w:r>
              <w:rPr>
                <w:sz w:val="22"/>
              </w:rPr>
              <w:t>P1.C6</w:t>
            </w:r>
          </w:p>
        </w:tc>
        <w:tc>
          <w:tcPr>
            <w:tcW w:w="669" w:type="dxa"/>
            <w:shd w:val="clear" w:color="auto" w:fill="D9E2F3" w:themeFill="accent1" w:themeFillTint="33"/>
            <w:vAlign w:val="center"/>
          </w:tcPr>
          <w:p w14:paraId="29C619F1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534" w:type="dxa"/>
            <w:shd w:val="clear" w:color="auto" w:fill="D9E2F3" w:themeFill="accent1" w:themeFillTint="33"/>
            <w:vAlign w:val="center"/>
          </w:tcPr>
          <w:p w14:paraId="2FDDF264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871" w:type="dxa"/>
            <w:shd w:val="clear" w:color="auto" w:fill="FFF2CC" w:themeFill="accent4" w:themeFillTint="33"/>
            <w:vAlign w:val="center"/>
          </w:tcPr>
          <w:p w14:paraId="70A8B6E0" w14:textId="77777777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2.C1a P2.C1b</w:t>
            </w:r>
          </w:p>
        </w:tc>
        <w:tc>
          <w:tcPr>
            <w:tcW w:w="871" w:type="dxa"/>
            <w:shd w:val="clear" w:color="auto" w:fill="FFF2CC" w:themeFill="accent4" w:themeFillTint="33"/>
            <w:vAlign w:val="center"/>
          </w:tcPr>
          <w:p w14:paraId="137C9355" w14:textId="77777777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2.C1c P2.C1d</w:t>
            </w:r>
          </w:p>
        </w:tc>
        <w:tc>
          <w:tcPr>
            <w:tcW w:w="534" w:type="dxa"/>
            <w:shd w:val="clear" w:color="auto" w:fill="FFF2CC" w:themeFill="accent4" w:themeFillTint="33"/>
            <w:vAlign w:val="center"/>
          </w:tcPr>
          <w:p w14:paraId="2D2CE358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595" w:type="dxa"/>
            <w:shd w:val="clear" w:color="auto" w:fill="DBDBDB" w:themeFill="accent3" w:themeFillTint="66"/>
            <w:vAlign w:val="center"/>
          </w:tcPr>
          <w:p w14:paraId="2E1A7B0A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761" w:type="dxa"/>
            <w:shd w:val="clear" w:color="auto" w:fill="DBDBDB" w:themeFill="accent3" w:themeFillTint="66"/>
            <w:vAlign w:val="center"/>
          </w:tcPr>
          <w:p w14:paraId="48EF00D4" w14:textId="77777777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3.C1 P3.C2</w:t>
            </w:r>
          </w:p>
        </w:tc>
        <w:tc>
          <w:tcPr>
            <w:tcW w:w="534" w:type="dxa"/>
            <w:shd w:val="clear" w:color="auto" w:fill="DBDBDB" w:themeFill="accent3" w:themeFillTint="66"/>
            <w:vAlign w:val="center"/>
          </w:tcPr>
          <w:p w14:paraId="13FFA8D3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595" w:type="dxa"/>
            <w:vAlign w:val="center"/>
          </w:tcPr>
          <w:p w14:paraId="51FC5808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669" w:type="dxa"/>
            <w:vAlign w:val="center"/>
          </w:tcPr>
          <w:p w14:paraId="58C9F948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761" w:type="dxa"/>
            <w:vAlign w:val="center"/>
          </w:tcPr>
          <w:p w14:paraId="576D18D8" w14:textId="77777777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4.C1 P4.C2</w:t>
            </w:r>
          </w:p>
        </w:tc>
        <w:tc>
          <w:tcPr>
            <w:tcW w:w="696" w:type="dxa"/>
            <w:shd w:val="clear" w:color="auto" w:fill="FBE4D5" w:themeFill="accent2" w:themeFillTint="33"/>
            <w:vAlign w:val="center"/>
          </w:tcPr>
          <w:p w14:paraId="0F5F0092" w14:textId="00237863" w:rsidR="0072475C" w:rsidRPr="00417F20" w:rsidRDefault="001F5E43" w:rsidP="00515803">
            <w:pPr>
              <w:jc w:val="center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8</w:t>
            </w:r>
          </w:p>
        </w:tc>
        <w:tc>
          <w:tcPr>
            <w:tcW w:w="702" w:type="dxa"/>
            <w:shd w:val="clear" w:color="auto" w:fill="FBE4D5" w:themeFill="accent2" w:themeFillTint="33"/>
            <w:vAlign w:val="center"/>
          </w:tcPr>
          <w:p w14:paraId="4AA59C4F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4</w:t>
            </w:r>
          </w:p>
        </w:tc>
        <w:tc>
          <w:tcPr>
            <w:tcW w:w="778" w:type="dxa"/>
            <w:shd w:val="clear" w:color="auto" w:fill="FBE4D5" w:themeFill="accent2" w:themeFillTint="33"/>
            <w:vAlign w:val="center"/>
          </w:tcPr>
          <w:p w14:paraId="4E6A502D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2</w:t>
            </w:r>
          </w:p>
        </w:tc>
        <w:tc>
          <w:tcPr>
            <w:tcW w:w="821" w:type="dxa"/>
            <w:shd w:val="clear" w:color="auto" w:fill="E2EFD9" w:themeFill="accent6" w:themeFillTint="33"/>
            <w:vAlign w:val="center"/>
          </w:tcPr>
          <w:p w14:paraId="5F92A124" w14:textId="0A218BB9" w:rsidR="0072475C" w:rsidRPr="00417F20" w:rsidRDefault="001F5E43" w:rsidP="00515803">
            <w:pPr>
              <w:jc w:val="right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5</w:t>
            </w:r>
            <w:r w:rsidR="0072475C">
              <w:rPr>
                <w:b/>
                <w:bCs/>
                <w:sz w:val="22"/>
              </w:rPr>
              <w:t>5%</w:t>
            </w:r>
          </w:p>
        </w:tc>
      </w:tr>
      <w:tr w:rsidR="0072475C" w14:paraId="69920D2B" w14:textId="77777777" w:rsidTr="00515803">
        <w:tc>
          <w:tcPr>
            <w:tcW w:w="537" w:type="dxa"/>
            <w:vAlign w:val="center"/>
          </w:tcPr>
          <w:p w14:paraId="141B28D8" w14:textId="562CC549" w:rsidR="0072475C" w:rsidRDefault="00515803" w:rsidP="00515803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02</w:t>
            </w:r>
            <w:r w:rsidR="0072475C">
              <w:rPr>
                <w:b/>
                <w:bCs/>
              </w:rPr>
              <w:t>.</w:t>
            </w:r>
          </w:p>
        </w:tc>
        <w:tc>
          <w:tcPr>
            <w:tcW w:w="1120" w:type="dxa"/>
            <w:vAlign w:val="center"/>
          </w:tcPr>
          <w:p w14:paraId="70FA917A" w14:textId="77777777" w:rsidR="0072475C" w:rsidRPr="00612A5D" w:rsidRDefault="0072475C" w:rsidP="00515803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Năng lượng hóa học</w:t>
            </w:r>
          </w:p>
        </w:tc>
        <w:tc>
          <w:tcPr>
            <w:tcW w:w="2837" w:type="dxa"/>
            <w:vAlign w:val="center"/>
          </w:tcPr>
          <w:p w14:paraId="57ABD933" w14:textId="77777777" w:rsidR="0072475C" w:rsidRPr="00417F20" w:rsidRDefault="0072475C" w:rsidP="00515803">
            <w:pPr>
              <w:jc w:val="both"/>
            </w:pPr>
            <w:r w:rsidRPr="00417F20">
              <w:rPr>
                <w:rFonts w:cs="Times New Roman"/>
                <w:color w:val="000000"/>
                <w:szCs w:val="24"/>
                <w:shd w:val="clear" w:color="auto" w:fill="FFFFFF"/>
                <w:lang w:eastAsia="vi-VN"/>
              </w:rPr>
              <w:t>Sự biến thiên enthalpy trong các phản ứng hoá học</w:t>
            </w:r>
          </w:p>
        </w:tc>
        <w:tc>
          <w:tcPr>
            <w:tcW w:w="871" w:type="dxa"/>
            <w:shd w:val="clear" w:color="auto" w:fill="D9E2F3" w:themeFill="accent1" w:themeFillTint="33"/>
            <w:vAlign w:val="center"/>
          </w:tcPr>
          <w:p w14:paraId="76B8584F" w14:textId="698CD328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1.C7</w:t>
            </w:r>
          </w:p>
          <w:p w14:paraId="1920C64A" w14:textId="77777777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1.C8 P1.C9 P1.C10 P1.C11</w:t>
            </w:r>
          </w:p>
          <w:p w14:paraId="1963B477" w14:textId="77777777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1.C12</w:t>
            </w:r>
          </w:p>
          <w:p w14:paraId="210EF9D2" w14:textId="77777777" w:rsidR="0072475C" w:rsidRPr="00417F20" w:rsidRDefault="0072475C" w:rsidP="00515803">
            <w:pPr>
              <w:rPr>
                <w:sz w:val="22"/>
              </w:rPr>
            </w:pPr>
          </w:p>
        </w:tc>
        <w:tc>
          <w:tcPr>
            <w:tcW w:w="669" w:type="dxa"/>
            <w:shd w:val="clear" w:color="auto" w:fill="D9E2F3" w:themeFill="accent1" w:themeFillTint="33"/>
            <w:vAlign w:val="center"/>
          </w:tcPr>
          <w:p w14:paraId="5692B6CB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534" w:type="dxa"/>
            <w:shd w:val="clear" w:color="auto" w:fill="D9E2F3" w:themeFill="accent1" w:themeFillTint="33"/>
            <w:vAlign w:val="center"/>
          </w:tcPr>
          <w:p w14:paraId="557B6ADA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871" w:type="dxa"/>
            <w:shd w:val="clear" w:color="auto" w:fill="FFF2CC" w:themeFill="accent4" w:themeFillTint="33"/>
            <w:vAlign w:val="center"/>
          </w:tcPr>
          <w:p w14:paraId="7ABF169E" w14:textId="77777777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2.C2a P2.C2b</w:t>
            </w:r>
          </w:p>
        </w:tc>
        <w:tc>
          <w:tcPr>
            <w:tcW w:w="871" w:type="dxa"/>
            <w:shd w:val="clear" w:color="auto" w:fill="FFF2CC" w:themeFill="accent4" w:themeFillTint="33"/>
            <w:vAlign w:val="center"/>
          </w:tcPr>
          <w:p w14:paraId="0FD39B0B" w14:textId="77777777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2.C2c P2.C2d</w:t>
            </w:r>
          </w:p>
        </w:tc>
        <w:tc>
          <w:tcPr>
            <w:tcW w:w="534" w:type="dxa"/>
            <w:shd w:val="clear" w:color="auto" w:fill="FFF2CC" w:themeFill="accent4" w:themeFillTint="33"/>
            <w:vAlign w:val="center"/>
          </w:tcPr>
          <w:p w14:paraId="43EFC159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595" w:type="dxa"/>
            <w:shd w:val="clear" w:color="auto" w:fill="DBDBDB" w:themeFill="accent3" w:themeFillTint="66"/>
            <w:vAlign w:val="center"/>
          </w:tcPr>
          <w:p w14:paraId="5FD950B1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761" w:type="dxa"/>
            <w:shd w:val="clear" w:color="auto" w:fill="DBDBDB" w:themeFill="accent3" w:themeFillTint="66"/>
            <w:vAlign w:val="center"/>
          </w:tcPr>
          <w:p w14:paraId="2EF97C94" w14:textId="77777777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3.C3 P3.C4</w:t>
            </w:r>
          </w:p>
        </w:tc>
        <w:tc>
          <w:tcPr>
            <w:tcW w:w="534" w:type="dxa"/>
            <w:shd w:val="clear" w:color="auto" w:fill="DBDBDB" w:themeFill="accent3" w:themeFillTint="66"/>
            <w:vAlign w:val="center"/>
          </w:tcPr>
          <w:p w14:paraId="342D1148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595" w:type="dxa"/>
            <w:vAlign w:val="center"/>
          </w:tcPr>
          <w:p w14:paraId="3FFCD6FD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669" w:type="dxa"/>
            <w:vAlign w:val="center"/>
          </w:tcPr>
          <w:p w14:paraId="61D08DF6" w14:textId="77777777" w:rsidR="0072475C" w:rsidRPr="00417F20" w:rsidRDefault="0072475C" w:rsidP="00515803">
            <w:pPr>
              <w:jc w:val="both"/>
              <w:rPr>
                <w:sz w:val="22"/>
              </w:rPr>
            </w:pPr>
          </w:p>
        </w:tc>
        <w:tc>
          <w:tcPr>
            <w:tcW w:w="761" w:type="dxa"/>
            <w:vAlign w:val="center"/>
          </w:tcPr>
          <w:p w14:paraId="18E2FF58" w14:textId="77777777" w:rsidR="0072475C" w:rsidRPr="00417F20" w:rsidRDefault="0072475C" w:rsidP="00515803">
            <w:pPr>
              <w:jc w:val="both"/>
              <w:rPr>
                <w:sz w:val="22"/>
              </w:rPr>
            </w:pPr>
            <w:r w:rsidRPr="00417F20">
              <w:rPr>
                <w:sz w:val="22"/>
              </w:rPr>
              <w:t>P4.C</w:t>
            </w:r>
            <w:r>
              <w:rPr>
                <w:sz w:val="22"/>
              </w:rPr>
              <w:t>3</w:t>
            </w:r>
          </w:p>
        </w:tc>
        <w:tc>
          <w:tcPr>
            <w:tcW w:w="696" w:type="dxa"/>
            <w:shd w:val="clear" w:color="auto" w:fill="FBE4D5" w:themeFill="accent2" w:themeFillTint="33"/>
            <w:vAlign w:val="center"/>
          </w:tcPr>
          <w:p w14:paraId="576A98CD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8</w:t>
            </w:r>
          </w:p>
        </w:tc>
        <w:tc>
          <w:tcPr>
            <w:tcW w:w="702" w:type="dxa"/>
            <w:shd w:val="clear" w:color="auto" w:fill="FBE4D5" w:themeFill="accent2" w:themeFillTint="33"/>
            <w:vAlign w:val="center"/>
          </w:tcPr>
          <w:p w14:paraId="2F74D567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4</w:t>
            </w:r>
          </w:p>
        </w:tc>
        <w:tc>
          <w:tcPr>
            <w:tcW w:w="778" w:type="dxa"/>
            <w:shd w:val="clear" w:color="auto" w:fill="FBE4D5" w:themeFill="accent2" w:themeFillTint="33"/>
            <w:vAlign w:val="center"/>
          </w:tcPr>
          <w:p w14:paraId="302B9D98" w14:textId="77777777" w:rsidR="0072475C" w:rsidRPr="00417F20" w:rsidRDefault="0072475C" w:rsidP="00515803">
            <w:pPr>
              <w:jc w:val="center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1</w:t>
            </w:r>
          </w:p>
        </w:tc>
        <w:tc>
          <w:tcPr>
            <w:tcW w:w="821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1449AD82" w14:textId="7E420C69" w:rsidR="0072475C" w:rsidRPr="00417F20" w:rsidRDefault="001F5E43" w:rsidP="00515803">
            <w:pPr>
              <w:jc w:val="right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4</w:t>
            </w:r>
            <w:r w:rsidR="0072475C">
              <w:rPr>
                <w:b/>
                <w:bCs/>
                <w:sz w:val="22"/>
              </w:rPr>
              <w:t>5%</w:t>
            </w:r>
          </w:p>
        </w:tc>
      </w:tr>
      <w:tr w:rsidR="0072475C" w14:paraId="2A4C9DC9" w14:textId="77777777" w:rsidTr="00515803">
        <w:trPr>
          <w:trHeight w:val="397"/>
        </w:trPr>
        <w:tc>
          <w:tcPr>
            <w:tcW w:w="4494" w:type="dxa"/>
            <w:gridSpan w:val="3"/>
            <w:shd w:val="clear" w:color="auto" w:fill="FBE4D5" w:themeFill="accent2" w:themeFillTint="33"/>
            <w:vAlign w:val="center"/>
          </w:tcPr>
          <w:p w14:paraId="23102CA0" w14:textId="77777777" w:rsidR="0072475C" w:rsidRPr="00612A5D" w:rsidRDefault="0072475C" w:rsidP="00515803">
            <w:pPr>
              <w:jc w:val="right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Tổng số câu/lệnh hỏi</w:t>
            </w:r>
          </w:p>
        </w:tc>
        <w:tc>
          <w:tcPr>
            <w:tcW w:w="871" w:type="dxa"/>
            <w:shd w:val="clear" w:color="auto" w:fill="FBE4D5" w:themeFill="accent2" w:themeFillTint="33"/>
            <w:vAlign w:val="center"/>
          </w:tcPr>
          <w:p w14:paraId="3E8CAF39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12</w:t>
            </w:r>
          </w:p>
        </w:tc>
        <w:tc>
          <w:tcPr>
            <w:tcW w:w="669" w:type="dxa"/>
            <w:shd w:val="clear" w:color="auto" w:fill="FBE4D5" w:themeFill="accent2" w:themeFillTint="33"/>
            <w:vAlign w:val="center"/>
          </w:tcPr>
          <w:p w14:paraId="362AE0EB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34" w:type="dxa"/>
            <w:shd w:val="clear" w:color="auto" w:fill="FBE4D5" w:themeFill="accent2" w:themeFillTint="33"/>
            <w:vAlign w:val="center"/>
          </w:tcPr>
          <w:p w14:paraId="26036E97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871" w:type="dxa"/>
            <w:shd w:val="clear" w:color="auto" w:fill="FBE4D5" w:themeFill="accent2" w:themeFillTint="33"/>
            <w:vAlign w:val="center"/>
          </w:tcPr>
          <w:p w14:paraId="6CB65AD0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1/4</w:t>
            </w:r>
          </w:p>
        </w:tc>
        <w:tc>
          <w:tcPr>
            <w:tcW w:w="871" w:type="dxa"/>
            <w:shd w:val="clear" w:color="auto" w:fill="FBE4D5" w:themeFill="accent2" w:themeFillTint="33"/>
            <w:vAlign w:val="center"/>
          </w:tcPr>
          <w:p w14:paraId="2AC6D41A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1/4</w:t>
            </w:r>
          </w:p>
        </w:tc>
        <w:tc>
          <w:tcPr>
            <w:tcW w:w="534" w:type="dxa"/>
            <w:shd w:val="clear" w:color="auto" w:fill="FBE4D5" w:themeFill="accent2" w:themeFillTint="33"/>
            <w:vAlign w:val="center"/>
          </w:tcPr>
          <w:p w14:paraId="28C3AAB6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95" w:type="dxa"/>
            <w:shd w:val="clear" w:color="auto" w:fill="FBE4D5" w:themeFill="accent2" w:themeFillTint="33"/>
            <w:vAlign w:val="center"/>
          </w:tcPr>
          <w:p w14:paraId="7578C39B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761" w:type="dxa"/>
            <w:shd w:val="clear" w:color="auto" w:fill="FBE4D5" w:themeFill="accent2" w:themeFillTint="33"/>
            <w:vAlign w:val="center"/>
          </w:tcPr>
          <w:p w14:paraId="34F51A0E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4</w:t>
            </w:r>
          </w:p>
        </w:tc>
        <w:tc>
          <w:tcPr>
            <w:tcW w:w="534" w:type="dxa"/>
            <w:shd w:val="clear" w:color="auto" w:fill="FBE4D5" w:themeFill="accent2" w:themeFillTint="33"/>
            <w:vAlign w:val="center"/>
          </w:tcPr>
          <w:p w14:paraId="39F55198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95" w:type="dxa"/>
            <w:shd w:val="clear" w:color="auto" w:fill="FBE4D5" w:themeFill="accent2" w:themeFillTint="33"/>
            <w:vAlign w:val="center"/>
          </w:tcPr>
          <w:p w14:paraId="13480B23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669" w:type="dxa"/>
            <w:shd w:val="clear" w:color="auto" w:fill="FBE4D5" w:themeFill="accent2" w:themeFillTint="33"/>
            <w:vAlign w:val="center"/>
          </w:tcPr>
          <w:p w14:paraId="4DE00C2A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761" w:type="dxa"/>
            <w:shd w:val="clear" w:color="auto" w:fill="FBE4D5" w:themeFill="accent2" w:themeFillTint="33"/>
            <w:vAlign w:val="center"/>
          </w:tcPr>
          <w:p w14:paraId="273F87EB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3</w:t>
            </w:r>
          </w:p>
        </w:tc>
        <w:tc>
          <w:tcPr>
            <w:tcW w:w="696" w:type="dxa"/>
            <w:shd w:val="clear" w:color="auto" w:fill="FBE4D5" w:themeFill="accent2" w:themeFillTint="33"/>
            <w:vAlign w:val="center"/>
          </w:tcPr>
          <w:p w14:paraId="4B4E01FC" w14:textId="77777777" w:rsidR="0072475C" w:rsidRPr="00612A5D" w:rsidRDefault="0072475C" w:rsidP="00515803">
            <w:pPr>
              <w:jc w:val="both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16</w:t>
            </w:r>
          </w:p>
        </w:tc>
        <w:tc>
          <w:tcPr>
            <w:tcW w:w="702" w:type="dxa"/>
            <w:shd w:val="clear" w:color="auto" w:fill="FBE4D5" w:themeFill="accent2" w:themeFillTint="33"/>
            <w:vAlign w:val="center"/>
          </w:tcPr>
          <w:p w14:paraId="0AAF028F" w14:textId="77777777" w:rsidR="0072475C" w:rsidRPr="00612A5D" w:rsidRDefault="0072475C" w:rsidP="00515803">
            <w:pPr>
              <w:jc w:val="both"/>
              <w:rPr>
                <w:b/>
                <w:bCs/>
                <w:color w:val="FF0000"/>
              </w:rPr>
            </w:pPr>
            <w:r>
              <w:rPr>
                <w:b/>
                <w:bCs/>
                <w:color w:val="FF0000"/>
              </w:rPr>
              <w:t>6</w:t>
            </w:r>
            <w:r w:rsidRPr="00612A5D">
              <w:rPr>
                <w:b/>
                <w:bCs/>
                <w:color w:val="FF0000"/>
              </w:rPr>
              <w:t>/8</w:t>
            </w:r>
          </w:p>
        </w:tc>
        <w:tc>
          <w:tcPr>
            <w:tcW w:w="778" w:type="dxa"/>
            <w:shd w:val="clear" w:color="auto" w:fill="FBE4D5" w:themeFill="accent2" w:themeFillTint="33"/>
            <w:vAlign w:val="center"/>
          </w:tcPr>
          <w:p w14:paraId="7701CB8A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3</w:t>
            </w:r>
          </w:p>
        </w:tc>
        <w:tc>
          <w:tcPr>
            <w:tcW w:w="821" w:type="dxa"/>
            <w:shd w:val="clear" w:color="auto" w:fill="FBE4D5" w:themeFill="accent2" w:themeFillTint="33"/>
            <w:vAlign w:val="center"/>
          </w:tcPr>
          <w:p w14:paraId="1AEA51B0" w14:textId="77777777" w:rsidR="0072475C" w:rsidRPr="00612A5D" w:rsidRDefault="0072475C" w:rsidP="00515803">
            <w:pPr>
              <w:jc w:val="right"/>
              <w:rPr>
                <w:b/>
                <w:bCs/>
                <w:color w:val="FF0000"/>
              </w:rPr>
            </w:pPr>
          </w:p>
        </w:tc>
      </w:tr>
      <w:tr w:rsidR="0072475C" w14:paraId="769F34EB" w14:textId="77777777" w:rsidTr="00515803">
        <w:trPr>
          <w:trHeight w:val="397"/>
        </w:trPr>
        <w:tc>
          <w:tcPr>
            <w:tcW w:w="4494" w:type="dxa"/>
            <w:gridSpan w:val="3"/>
            <w:shd w:val="clear" w:color="auto" w:fill="FBE4D5" w:themeFill="accent2" w:themeFillTint="33"/>
            <w:vAlign w:val="center"/>
          </w:tcPr>
          <w:p w14:paraId="584E017C" w14:textId="77777777" w:rsidR="0072475C" w:rsidRPr="00612A5D" w:rsidRDefault="0072475C" w:rsidP="00515803">
            <w:pPr>
              <w:jc w:val="right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Tổng số điểm</w:t>
            </w:r>
          </w:p>
        </w:tc>
        <w:tc>
          <w:tcPr>
            <w:tcW w:w="871" w:type="dxa"/>
            <w:shd w:val="clear" w:color="auto" w:fill="FBE4D5" w:themeFill="accent2" w:themeFillTint="33"/>
            <w:vAlign w:val="center"/>
          </w:tcPr>
          <w:p w14:paraId="439BC73E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3</w:t>
            </w:r>
          </w:p>
        </w:tc>
        <w:tc>
          <w:tcPr>
            <w:tcW w:w="669" w:type="dxa"/>
            <w:shd w:val="clear" w:color="auto" w:fill="FBE4D5" w:themeFill="accent2" w:themeFillTint="33"/>
            <w:vAlign w:val="center"/>
          </w:tcPr>
          <w:p w14:paraId="4A375D28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34" w:type="dxa"/>
            <w:shd w:val="clear" w:color="auto" w:fill="FBE4D5" w:themeFill="accent2" w:themeFillTint="33"/>
            <w:vAlign w:val="center"/>
          </w:tcPr>
          <w:p w14:paraId="48FD93E2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871" w:type="dxa"/>
            <w:shd w:val="clear" w:color="auto" w:fill="FBE4D5" w:themeFill="accent2" w:themeFillTint="33"/>
            <w:vAlign w:val="center"/>
          </w:tcPr>
          <w:p w14:paraId="431F2276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1</w:t>
            </w:r>
          </w:p>
        </w:tc>
        <w:tc>
          <w:tcPr>
            <w:tcW w:w="871" w:type="dxa"/>
            <w:shd w:val="clear" w:color="auto" w:fill="FBE4D5" w:themeFill="accent2" w:themeFillTint="33"/>
            <w:vAlign w:val="center"/>
          </w:tcPr>
          <w:p w14:paraId="1C79EF26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1</w:t>
            </w:r>
          </w:p>
        </w:tc>
        <w:tc>
          <w:tcPr>
            <w:tcW w:w="534" w:type="dxa"/>
            <w:shd w:val="clear" w:color="auto" w:fill="FBE4D5" w:themeFill="accent2" w:themeFillTint="33"/>
            <w:vAlign w:val="center"/>
          </w:tcPr>
          <w:p w14:paraId="0CD835F6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95" w:type="dxa"/>
            <w:shd w:val="clear" w:color="auto" w:fill="FBE4D5" w:themeFill="accent2" w:themeFillTint="33"/>
            <w:vAlign w:val="center"/>
          </w:tcPr>
          <w:p w14:paraId="5D9AD7D6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761" w:type="dxa"/>
            <w:shd w:val="clear" w:color="auto" w:fill="FBE4D5" w:themeFill="accent2" w:themeFillTint="33"/>
            <w:vAlign w:val="center"/>
          </w:tcPr>
          <w:p w14:paraId="185712CC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2</w:t>
            </w:r>
          </w:p>
        </w:tc>
        <w:tc>
          <w:tcPr>
            <w:tcW w:w="534" w:type="dxa"/>
            <w:shd w:val="clear" w:color="auto" w:fill="FBE4D5" w:themeFill="accent2" w:themeFillTint="33"/>
            <w:vAlign w:val="center"/>
          </w:tcPr>
          <w:p w14:paraId="5F78DEB8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95" w:type="dxa"/>
            <w:shd w:val="clear" w:color="auto" w:fill="FBE4D5" w:themeFill="accent2" w:themeFillTint="33"/>
            <w:vAlign w:val="center"/>
          </w:tcPr>
          <w:p w14:paraId="3B05250A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669" w:type="dxa"/>
            <w:shd w:val="clear" w:color="auto" w:fill="FBE4D5" w:themeFill="accent2" w:themeFillTint="33"/>
            <w:vAlign w:val="center"/>
          </w:tcPr>
          <w:p w14:paraId="4F6AD590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761" w:type="dxa"/>
            <w:shd w:val="clear" w:color="auto" w:fill="FBE4D5" w:themeFill="accent2" w:themeFillTint="33"/>
            <w:vAlign w:val="center"/>
          </w:tcPr>
          <w:p w14:paraId="508FC27D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3</w:t>
            </w:r>
          </w:p>
        </w:tc>
        <w:tc>
          <w:tcPr>
            <w:tcW w:w="696" w:type="dxa"/>
            <w:shd w:val="clear" w:color="auto" w:fill="FBE4D5" w:themeFill="accent2" w:themeFillTint="33"/>
            <w:vAlign w:val="center"/>
          </w:tcPr>
          <w:p w14:paraId="362512B2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4</w:t>
            </w:r>
          </w:p>
        </w:tc>
        <w:tc>
          <w:tcPr>
            <w:tcW w:w="702" w:type="dxa"/>
            <w:shd w:val="clear" w:color="auto" w:fill="FBE4D5" w:themeFill="accent2" w:themeFillTint="33"/>
            <w:vAlign w:val="center"/>
          </w:tcPr>
          <w:p w14:paraId="474B15F9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3</w:t>
            </w:r>
          </w:p>
        </w:tc>
        <w:tc>
          <w:tcPr>
            <w:tcW w:w="778" w:type="dxa"/>
            <w:shd w:val="clear" w:color="auto" w:fill="FBE4D5" w:themeFill="accent2" w:themeFillTint="33"/>
            <w:vAlign w:val="center"/>
          </w:tcPr>
          <w:p w14:paraId="2696CD19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3</w:t>
            </w:r>
          </w:p>
        </w:tc>
        <w:tc>
          <w:tcPr>
            <w:tcW w:w="821" w:type="dxa"/>
            <w:shd w:val="clear" w:color="auto" w:fill="FBE4D5" w:themeFill="accent2" w:themeFillTint="33"/>
            <w:vAlign w:val="center"/>
          </w:tcPr>
          <w:p w14:paraId="0246F12E" w14:textId="77777777" w:rsidR="0072475C" w:rsidRPr="00612A5D" w:rsidRDefault="0072475C" w:rsidP="00515803">
            <w:pPr>
              <w:jc w:val="right"/>
              <w:rPr>
                <w:b/>
                <w:bCs/>
                <w:color w:val="FF0000"/>
              </w:rPr>
            </w:pPr>
          </w:p>
        </w:tc>
      </w:tr>
      <w:tr w:rsidR="0072475C" w14:paraId="7099988B" w14:textId="77777777" w:rsidTr="00515803">
        <w:trPr>
          <w:trHeight w:val="397"/>
        </w:trPr>
        <w:tc>
          <w:tcPr>
            <w:tcW w:w="4494" w:type="dxa"/>
            <w:gridSpan w:val="3"/>
            <w:shd w:val="clear" w:color="auto" w:fill="FBE4D5" w:themeFill="accent2" w:themeFillTint="33"/>
            <w:vAlign w:val="center"/>
          </w:tcPr>
          <w:p w14:paraId="54BE18F4" w14:textId="77777777" w:rsidR="0072475C" w:rsidRPr="00612A5D" w:rsidRDefault="0072475C" w:rsidP="00515803">
            <w:pPr>
              <w:jc w:val="right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Tỉ lệ % điểm</w:t>
            </w:r>
          </w:p>
        </w:tc>
        <w:tc>
          <w:tcPr>
            <w:tcW w:w="2074" w:type="dxa"/>
            <w:gridSpan w:val="3"/>
            <w:shd w:val="clear" w:color="auto" w:fill="FBE4D5" w:themeFill="accent2" w:themeFillTint="33"/>
            <w:vAlign w:val="center"/>
          </w:tcPr>
          <w:p w14:paraId="1BD023AE" w14:textId="77777777" w:rsidR="0072475C" w:rsidRPr="00612A5D" w:rsidRDefault="0072475C" w:rsidP="00515803">
            <w:pPr>
              <w:jc w:val="right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30%</w:t>
            </w:r>
          </w:p>
        </w:tc>
        <w:tc>
          <w:tcPr>
            <w:tcW w:w="2276" w:type="dxa"/>
            <w:gridSpan w:val="3"/>
            <w:shd w:val="clear" w:color="auto" w:fill="FBE4D5" w:themeFill="accent2" w:themeFillTint="33"/>
            <w:vAlign w:val="center"/>
          </w:tcPr>
          <w:p w14:paraId="1AF5984A" w14:textId="77777777" w:rsidR="0072475C" w:rsidRPr="00612A5D" w:rsidRDefault="0072475C" w:rsidP="00515803">
            <w:pPr>
              <w:jc w:val="right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20%</w:t>
            </w:r>
          </w:p>
        </w:tc>
        <w:tc>
          <w:tcPr>
            <w:tcW w:w="1890" w:type="dxa"/>
            <w:gridSpan w:val="3"/>
            <w:shd w:val="clear" w:color="auto" w:fill="FBE4D5" w:themeFill="accent2" w:themeFillTint="33"/>
            <w:vAlign w:val="center"/>
          </w:tcPr>
          <w:p w14:paraId="5AE00CB3" w14:textId="77777777" w:rsidR="0072475C" w:rsidRPr="00612A5D" w:rsidRDefault="0072475C" w:rsidP="00515803">
            <w:pPr>
              <w:jc w:val="right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20%</w:t>
            </w:r>
          </w:p>
        </w:tc>
        <w:tc>
          <w:tcPr>
            <w:tcW w:w="2025" w:type="dxa"/>
            <w:gridSpan w:val="3"/>
            <w:shd w:val="clear" w:color="auto" w:fill="FBE4D5" w:themeFill="accent2" w:themeFillTint="33"/>
            <w:vAlign w:val="center"/>
          </w:tcPr>
          <w:p w14:paraId="6054033F" w14:textId="77777777" w:rsidR="0072475C" w:rsidRPr="00612A5D" w:rsidRDefault="0072475C" w:rsidP="00515803">
            <w:pPr>
              <w:jc w:val="right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30%</w:t>
            </w:r>
          </w:p>
        </w:tc>
        <w:tc>
          <w:tcPr>
            <w:tcW w:w="696" w:type="dxa"/>
            <w:shd w:val="clear" w:color="auto" w:fill="FBE4D5" w:themeFill="accent2" w:themeFillTint="33"/>
            <w:vAlign w:val="center"/>
          </w:tcPr>
          <w:p w14:paraId="120D6806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40%</w:t>
            </w:r>
          </w:p>
        </w:tc>
        <w:tc>
          <w:tcPr>
            <w:tcW w:w="702" w:type="dxa"/>
            <w:shd w:val="clear" w:color="auto" w:fill="FBE4D5" w:themeFill="accent2" w:themeFillTint="33"/>
            <w:vAlign w:val="center"/>
          </w:tcPr>
          <w:p w14:paraId="275C6361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30%</w:t>
            </w:r>
          </w:p>
        </w:tc>
        <w:tc>
          <w:tcPr>
            <w:tcW w:w="778" w:type="dxa"/>
            <w:shd w:val="clear" w:color="auto" w:fill="FBE4D5" w:themeFill="accent2" w:themeFillTint="33"/>
            <w:vAlign w:val="center"/>
          </w:tcPr>
          <w:p w14:paraId="1E5D58BB" w14:textId="77777777" w:rsidR="0072475C" w:rsidRPr="00612A5D" w:rsidRDefault="0072475C" w:rsidP="00515803">
            <w:pPr>
              <w:jc w:val="center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30%</w:t>
            </w:r>
          </w:p>
        </w:tc>
        <w:tc>
          <w:tcPr>
            <w:tcW w:w="821" w:type="dxa"/>
            <w:shd w:val="clear" w:color="auto" w:fill="FBE4D5" w:themeFill="accent2" w:themeFillTint="33"/>
            <w:vAlign w:val="center"/>
          </w:tcPr>
          <w:p w14:paraId="7E21C543" w14:textId="77777777" w:rsidR="0072475C" w:rsidRPr="00612A5D" w:rsidRDefault="0072475C" w:rsidP="00515803">
            <w:pPr>
              <w:jc w:val="right"/>
              <w:rPr>
                <w:b/>
                <w:bCs/>
                <w:color w:val="FF0000"/>
              </w:rPr>
            </w:pPr>
            <w:r w:rsidRPr="00612A5D">
              <w:rPr>
                <w:b/>
                <w:bCs/>
                <w:color w:val="FF0000"/>
              </w:rPr>
              <w:t>100%</w:t>
            </w:r>
          </w:p>
        </w:tc>
      </w:tr>
    </w:tbl>
    <w:p w14:paraId="4F7DFA6A" w14:textId="77777777" w:rsidR="0072475C" w:rsidRDefault="0072475C" w:rsidP="0072475C">
      <w:pPr>
        <w:rPr>
          <w:b/>
          <w:bCs/>
        </w:rPr>
      </w:pPr>
    </w:p>
    <w:p w14:paraId="3893C96B" w14:textId="18A2ECA8" w:rsidR="0072475C" w:rsidRDefault="0072475C" w:rsidP="0072475C">
      <w:pPr>
        <w:jc w:val="both"/>
        <w:rPr>
          <w:b/>
          <w:bCs/>
          <w:lang w:val="vi-VN"/>
        </w:rPr>
      </w:pPr>
    </w:p>
    <w:p w14:paraId="3D5DBA41" w14:textId="4FBF258E" w:rsidR="0072475C" w:rsidRDefault="0072475C" w:rsidP="0072475C">
      <w:pPr>
        <w:jc w:val="both"/>
        <w:rPr>
          <w:b/>
          <w:bCs/>
          <w:lang w:val="vi-VN"/>
        </w:rPr>
      </w:pPr>
    </w:p>
    <w:p w14:paraId="73109F89" w14:textId="5FC53AA3" w:rsidR="0072475C" w:rsidRDefault="0072475C" w:rsidP="0072475C">
      <w:pPr>
        <w:jc w:val="both"/>
        <w:rPr>
          <w:b/>
          <w:bCs/>
          <w:lang w:val="vi-VN"/>
        </w:rPr>
      </w:pPr>
    </w:p>
    <w:p w14:paraId="2408A34A" w14:textId="54AC5809" w:rsidR="0072475C" w:rsidRPr="0072475C" w:rsidRDefault="0072475C" w:rsidP="0072475C">
      <w:pPr>
        <w:jc w:val="both"/>
        <w:rPr>
          <w:b/>
          <w:bCs/>
          <w:lang w:val="vi-VN"/>
        </w:rPr>
      </w:pPr>
      <w:r>
        <w:rPr>
          <w:b/>
          <w:bCs/>
          <w:lang w:val="vi-VN"/>
        </w:rPr>
        <w:t>2. Bản đặc tả</w:t>
      </w:r>
    </w:p>
    <w:tbl>
      <w:tblPr>
        <w:tblW w:w="1488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7"/>
        <w:gridCol w:w="1008"/>
        <w:gridCol w:w="1417"/>
        <w:gridCol w:w="6100"/>
        <w:gridCol w:w="1560"/>
        <w:gridCol w:w="1560"/>
        <w:gridCol w:w="1420"/>
        <w:gridCol w:w="1276"/>
      </w:tblGrid>
      <w:tr w:rsidR="0072475C" w:rsidRPr="0042793D" w14:paraId="2990BA28" w14:textId="77777777" w:rsidTr="0049381E">
        <w:trPr>
          <w:trHeight w:hRule="exact" w:val="434"/>
          <w:tblHeader/>
        </w:trPr>
        <w:tc>
          <w:tcPr>
            <w:tcW w:w="547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7A3FEE2C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TT</w:t>
            </w:r>
          </w:p>
        </w:tc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01A10127" w14:textId="77777777" w:rsidR="0072475C" w:rsidRDefault="0072475C" w:rsidP="00890899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hương/</w:t>
            </w:r>
          </w:p>
          <w:p w14:paraId="18B5EFB1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Chủ đề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16B90776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Nội</w:t>
            </w:r>
          </w:p>
          <w:p w14:paraId="535FF4A6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dung/đơn vị kiến thức</w:t>
            </w:r>
          </w:p>
        </w:tc>
        <w:tc>
          <w:tcPr>
            <w:tcW w:w="610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23395E09" w14:textId="77777777" w:rsidR="0072475C" w:rsidRPr="0042793D" w:rsidRDefault="0072475C" w:rsidP="00890899">
            <w:pPr>
              <w:spacing w:after="0"/>
              <w:ind w:left="142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Yêu cầu cần đạt</w:t>
            </w:r>
          </w:p>
        </w:tc>
        <w:tc>
          <w:tcPr>
            <w:tcW w:w="581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6AD93344" w14:textId="77777777" w:rsidR="0072475C" w:rsidRPr="007D4B09" w:rsidRDefault="0072475C" w:rsidP="00890899">
            <w:pPr>
              <w:spacing w:after="0"/>
              <w:jc w:val="center"/>
            </w:pPr>
            <w:r>
              <w:rPr>
                <w:b/>
                <w:bCs/>
              </w:rPr>
              <w:t>C</w:t>
            </w:r>
            <w:r w:rsidRPr="0042793D">
              <w:rPr>
                <w:b/>
                <w:bCs/>
                <w:lang w:val="vi-VN"/>
              </w:rPr>
              <w:t>âu hỏ</w:t>
            </w:r>
            <w:r>
              <w:rPr>
                <w:b/>
                <w:bCs/>
                <w:lang w:val="vi-VN"/>
              </w:rPr>
              <w:t>i</w:t>
            </w:r>
            <w:r>
              <w:rPr>
                <w:b/>
                <w:bCs/>
              </w:rPr>
              <w:t xml:space="preserve"> (M</w:t>
            </w:r>
            <w:r w:rsidRPr="0042793D">
              <w:rPr>
                <w:b/>
                <w:bCs/>
                <w:lang w:val="vi-VN"/>
              </w:rPr>
              <w:t>ức độ</w:t>
            </w:r>
            <w:r>
              <w:rPr>
                <w:b/>
                <w:bCs/>
              </w:rPr>
              <w:t>)</w:t>
            </w:r>
          </w:p>
        </w:tc>
      </w:tr>
      <w:tr w:rsidR="0072475C" w:rsidRPr="0042793D" w14:paraId="400D9961" w14:textId="77777777" w:rsidTr="0049381E">
        <w:trPr>
          <w:trHeight w:hRule="exact" w:val="426"/>
          <w:tblHeader/>
        </w:trPr>
        <w:tc>
          <w:tcPr>
            <w:tcW w:w="547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30424D26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00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7A96829E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7B1DE31A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610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449E5874" w14:textId="77777777" w:rsidR="0072475C" w:rsidRPr="0042793D" w:rsidRDefault="0072475C" w:rsidP="00890899">
            <w:pPr>
              <w:spacing w:after="0"/>
              <w:ind w:left="142"/>
              <w:jc w:val="center"/>
              <w:rPr>
                <w:lang w:val="vi-VN"/>
              </w:rPr>
            </w:pPr>
          </w:p>
        </w:tc>
        <w:tc>
          <w:tcPr>
            <w:tcW w:w="4540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09B4254C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Trắc nghiệm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078F34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Tự luận</w:t>
            </w:r>
          </w:p>
        </w:tc>
      </w:tr>
      <w:tr w:rsidR="0072475C" w:rsidRPr="0042793D" w14:paraId="25247E2F" w14:textId="77777777" w:rsidTr="0049381E">
        <w:trPr>
          <w:trHeight w:hRule="exact" w:val="784"/>
          <w:tblHeader/>
        </w:trPr>
        <w:tc>
          <w:tcPr>
            <w:tcW w:w="547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64C1EFC2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00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7F17D74A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0AB2EB6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610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22BEDA2" w14:textId="77777777" w:rsidR="0072475C" w:rsidRPr="0042793D" w:rsidRDefault="0072475C" w:rsidP="00890899">
            <w:pPr>
              <w:spacing w:after="0"/>
              <w:ind w:left="142"/>
              <w:jc w:val="center"/>
              <w:rPr>
                <w:lang w:val="vi-VN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7A4840CE" w14:textId="77777777" w:rsidR="0072475C" w:rsidRPr="0042793D" w:rsidRDefault="0072475C" w:rsidP="00890899">
            <w:pPr>
              <w:spacing w:after="0" w:line="240" w:lineRule="auto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Nhiều lựa chọn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40EB20B0" w14:textId="77777777" w:rsidR="0072475C" w:rsidRPr="0042793D" w:rsidRDefault="0072475C" w:rsidP="00890899">
            <w:pPr>
              <w:spacing w:after="0" w:line="240" w:lineRule="auto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Đúng-</w:t>
            </w:r>
          </w:p>
          <w:p w14:paraId="1751D18A" w14:textId="77777777" w:rsidR="0072475C" w:rsidRPr="0042793D" w:rsidRDefault="0072475C" w:rsidP="00890899">
            <w:pPr>
              <w:spacing w:after="0" w:line="240" w:lineRule="auto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Sai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38E04731" w14:textId="77777777" w:rsidR="0072475C" w:rsidRPr="0042793D" w:rsidRDefault="0072475C" w:rsidP="00890899">
            <w:pPr>
              <w:spacing w:after="0" w:line="240" w:lineRule="auto"/>
              <w:jc w:val="center"/>
              <w:rPr>
                <w:lang w:val="vi-VN"/>
              </w:rPr>
            </w:pPr>
            <w:r w:rsidRPr="0042793D">
              <w:rPr>
                <w:b/>
                <w:bCs/>
                <w:lang w:val="vi-VN"/>
              </w:rPr>
              <w:t>Trả lời ngắn</w:t>
            </w:r>
          </w:p>
        </w:tc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0F17F526" w14:textId="77777777" w:rsidR="0072475C" w:rsidRPr="00861D6D" w:rsidRDefault="0072475C" w:rsidP="00890899">
            <w:pPr>
              <w:spacing w:after="0" w:line="240" w:lineRule="auto"/>
              <w:jc w:val="center"/>
            </w:pPr>
          </w:p>
        </w:tc>
      </w:tr>
      <w:tr w:rsidR="0072475C" w:rsidRPr="0042793D" w14:paraId="27C04858" w14:textId="77777777" w:rsidTr="0049381E">
        <w:trPr>
          <w:trHeight w:val="850"/>
        </w:trPr>
        <w:tc>
          <w:tcPr>
            <w:tcW w:w="547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1C1204CE" w14:textId="3C26DA72" w:rsidR="0072475C" w:rsidRPr="003223AF" w:rsidRDefault="0049381E" w:rsidP="00890899">
            <w:pPr>
              <w:spacing w:after="0"/>
              <w:jc w:val="center"/>
            </w:pPr>
            <w:r>
              <w:t>01</w:t>
            </w:r>
            <w:r w:rsidR="0072475C">
              <w:t>.</w:t>
            </w:r>
          </w:p>
        </w:tc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7A4F081B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  <w:r w:rsidRPr="00612A5D">
              <w:rPr>
                <w:b/>
                <w:bCs/>
              </w:rPr>
              <w:t>Phản ứng oxi hóa – khử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44F6F9A1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  <w:r w:rsidRPr="00417F20">
              <w:t>Phản ứng oxi hóa – khử</w:t>
            </w:r>
          </w:p>
        </w:tc>
        <w:tc>
          <w:tcPr>
            <w:tcW w:w="6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51D37F36" w14:textId="77777777" w:rsidR="0072475C" w:rsidRPr="001A02DB" w:rsidRDefault="0072475C" w:rsidP="00890899">
            <w:pPr>
              <w:spacing w:after="0"/>
              <w:ind w:left="142" w:right="67"/>
              <w:jc w:val="both"/>
            </w:pPr>
            <w:r w:rsidRPr="001A02DB">
              <w:rPr>
                <w:lang w:val="vi-VN"/>
              </w:rPr>
              <w:t>– Nêu được khái niệm và xác định được số oxi hoá của nguyên tử các nguyên tố trong hợp chất</w:t>
            </w:r>
            <w:r>
              <w:t>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05F2AB76" w14:textId="18D6C4B9" w:rsidR="0049381E" w:rsidRDefault="0049381E" w:rsidP="0049381E">
            <w:pPr>
              <w:spacing w:after="0"/>
              <w:jc w:val="center"/>
            </w:pPr>
            <w:r>
              <w:t>P1.C1 (Biết)</w:t>
            </w:r>
          </w:p>
          <w:p w14:paraId="39C41FC5" w14:textId="15E1792F" w:rsidR="0072475C" w:rsidRDefault="0072475C" w:rsidP="00890899">
            <w:pPr>
              <w:spacing w:after="0"/>
              <w:jc w:val="center"/>
            </w:pPr>
            <w:r>
              <w:t>P1.C2 (Biết)</w:t>
            </w:r>
          </w:p>
          <w:p w14:paraId="3403AAA6" w14:textId="77777777" w:rsidR="0072475C" w:rsidRPr="007E316D" w:rsidRDefault="0072475C" w:rsidP="00890899">
            <w:pPr>
              <w:spacing w:after="0"/>
              <w:jc w:val="center"/>
            </w:pPr>
            <w:r>
              <w:t>P1.C3 (Biết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0BB6733B" w14:textId="77777777" w:rsidR="0072475C" w:rsidRPr="00D0568F" w:rsidRDefault="0072475C" w:rsidP="00890899">
            <w:pPr>
              <w:spacing w:after="0"/>
              <w:jc w:val="center"/>
            </w:pPr>
            <w:r>
              <w:t>P2.C1a (Biết)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716F5880" w14:textId="77777777" w:rsidR="0072475C" w:rsidRPr="00406FE9" w:rsidRDefault="0072475C" w:rsidP="00890899">
            <w:pPr>
              <w:spacing w:after="0"/>
              <w:jc w:val="center"/>
            </w:pPr>
            <w:r>
              <w:t>P3.C1 (Hiểu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A31DEF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</w:tr>
      <w:tr w:rsidR="0072475C" w:rsidRPr="0042793D" w14:paraId="11CECF43" w14:textId="77777777" w:rsidTr="0049381E">
        <w:trPr>
          <w:trHeight w:val="737"/>
        </w:trPr>
        <w:tc>
          <w:tcPr>
            <w:tcW w:w="547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16A42EBD" w14:textId="77777777" w:rsidR="0072475C" w:rsidRDefault="0072475C" w:rsidP="00890899">
            <w:pPr>
              <w:spacing w:after="0"/>
              <w:jc w:val="center"/>
            </w:pPr>
          </w:p>
        </w:tc>
        <w:tc>
          <w:tcPr>
            <w:tcW w:w="1008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33A1C92D" w14:textId="77777777" w:rsidR="0072475C" w:rsidRPr="00612A5D" w:rsidRDefault="0072475C" w:rsidP="00890899">
            <w:pPr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417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60AF85E2" w14:textId="77777777" w:rsidR="0072475C" w:rsidRPr="00417F20" w:rsidRDefault="0072475C" w:rsidP="00890899">
            <w:pPr>
              <w:spacing w:after="0"/>
              <w:jc w:val="center"/>
            </w:pPr>
          </w:p>
        </w:tc>
        <w:tc>
          <w:tcPr>
            <w:tcW w:w="6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48B01454" w14:textId="77777777" w:rsidR="0072475C" w:rsidRPr="0042793D" w:rsidRDefault="0072475C" w:rsidP="00890899">
            <w:pPr>
              <w:spacing w:after="0"/>
              <w:ind w:left="142" w:right="67"/>
              <w:jc w:val="both"/>
              <w:rPr>
                <w:lang w:val="vi-VN"/>
              </w:rPr>
            </w:pPr>
            <w:r>
              <w:t>– Nêu được khái niệm về phản ứng oxi hoá – khử và ý nghĩa của phản ứng oxi hoá – khử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2608C391" w14:textId="77777777" w:rsidR="0072475C" w:rsidRPr="007E316D" w:rsidRDefault="0072475C" w:rsidP="00890899">
            <w:pPr>
              <w:spacing w:after="0"/>
              <w:jc w:val="center"/>
            </w:pPr>
            <w:r>
              <w:t>P1.C4 (Biết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39435E7A" w14:textId="77777777" w:rsidR="0072475C" w:rsidRDefault="0072475C" w:rsidP="00890899">
            <w:pPr>
              <w:spacing w:after="0"/>
              <w:jc w:val="center"/>
            </w:pPr>
            <w:r>
              <w:t>P2.C1b (Biết)</w:t>
            </w:r>
          </w:p>
          <w:p w14:paraId="688C4F20" w14:textId="77777777" w:rsidR="0072475C" w:rsidRPr="00611B00" w:rsidRDefault="0072475C" w:rsidP="00890899">
            <w:pPr>
              <w:spacing w:after="0"/>
              <w:jc w:val="center"/>
            </w:pPr>
            <w:r>
              <w:t>P2.C1c (Hiểu)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9C47289" w14:textId="77777777" w:rsidR="0072475C" w:rsidRPr="007D7B4C" w:rsidRDefault="0072475C" w:rsidP="00890899">
            <w:pPr>
              <w:spacing w:after="0"/>
              <w:jc w:val="center"/>
            </w:pPr>
            <w:r>
              <w:t>P3.C2 (Hiểu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06AF1E6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</w:tr>
      <w:tr w:rsidR="0072475C" w:rsidRPr="0042793D" w14:paraId="3EE77BAA" w14:textId="77777777" w:rsidTr="0049381E">
        <w:trPr>
          <w:trHeight w:val="850"/>
        </w:trPr>
        <w:tc>
          <w:tcPr>
            <w:tcW w:w="547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45F1F47D" w14:textId="77777777" w:rsidR="0072475C" w:rsidRDefault="0072475C" w:rsidP="00890899">
            <w:pPr>
              <w:spacing w:after="0"/>
              <w:jc w:val="center"/>
            </w:pPr>
          </w:p>
        </w:tc>
        <w:tc>
          <w:tcPr>
            <w:tcW w:w="1008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6E3D2D42" w14:textId="77777777" w:rsidR="0072475C" w:rsidRPr="00612A5D" w:rsidRDefault="0072475C" w:rsidP="00890899">
            <w:pPr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417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3BFE329D" w14:textId="77777777" w:rsidR="0072475C" w:rsidRPr="00417F20" w:rsidRDefault="0072475C" w:rsidP="00890899">
            <w:pPr>
              <w:spacing w:after="0"/>
              <w:jc w:val="center"/>
            </w:pPr>
          </w:p>
        </w:tc>
        <w:tc>
          <w:tcPr>
            <w:tcW w:w="6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21E891C5" w14:textId="77777777" w:rsidR="0072475C" w:rsidRPr="00D756F7" w:rsidRDefault="0072475C" w:rsidP="00890899">
            <w:pPr>
              <w:spacing w:after="0"/>
              <w:ind w:left="142" w:right="67"/>
              <w:jc w:val="both"/>
            </w:pPr>
            <w:r w:rsidRPr="001A02DB">
              <w:rPr>
                <w:lang w:val="vi-VN"/>
              </w:rPr>
              <w:t>– Mô tả được một số phản ứng oxi hoá – khử quan trọng gắn liền với cuộc sống</w:t>
            </w:r>
            <w:r>
              <w:t>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722CF925" w14:textId="77777777" w:rsidR="0072475C" w:rsidRPr="007E316D" w:rsidRDefault="0072475C" w:rsidP="00890899">
            <w:pPr>
              <w:spacing w:after="0"/>
              <w:jc w:val="center"/>
            </w:pPr>
            <w:r>
              <w:t>P1.C5 (Biết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425F04B1" w14:textId="77777777" w:rsidR="0072475C" w:rsidRPr="00611B00" w:rsidRDefault="0072475C" w:rsidP="00890899">
            <w:pPr>
              <w:spacing w:after="0"/>
              <w:jc w:val="center"/>
            </w:pPr>
            <w:r>
              <w:t>P2.C1d (Hiểu)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5243C4B4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CDE1565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</w:tr>
      <w:tr w:rsidR="0072475C" w:rsidRPr="0042793D" w14:paraId="118E348D" w14:textId="77777777" w:rsidTr="0049381E">
        <w:trPr>
          <w:trHeight w:val="850"/>
        </w:trPr>
        <w:tc>
          <w:tcPr>
            <w:tcW w:w="547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517FF688" w14:textId="77777777" w:rsidR="0072475C" w:rsidRDefault="0072475C" w:rsidP="00890899">
            <w:pPr>
              <w:spacing w:after="0"/>
              <w:jc w:val="center"/>
            </w:pPr>
          </w:p>
        </w:tc>
        <w:tc>
          <w:tcPr>
            <w:tcW w:w="1008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3521AE14" w14:textId="77777777" w:rsidR="0072475C" w:rsidRPr="00612A5D" w:rsidRDefault="0072475C" w:rsidP="00890899">
            <w:pPr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81FF39B" w14:textId="77777777" w:rsidR="0072475C" w:rsidRPr="00417F20" w:rsidRDefault="0072475C" w:rsidP="00890899">
            <w:pPr>
              <w:spacing w:after="0"/>
              <w:jc w:val="center"/>
            </w:pPr>
          </w:p>
        </w:tc>
        <w:tc>
          <w:tcPr>
            <w:tcW w:w="6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2CD15FF2" w14:textId="77777777" w:rsidR="0072475C" w:rsidRPr="0042793D" w:rsidRDefault="0072475C" w:rsidP="00890899">
            <w:pPr>
              <w:spacing w:after="0"/>
              <w:ind w:left="142" w:right="67"/>
              <w:jc w:val="both"/>
              <w:rPr>
                <w:lang w:val="vi-VN"/>
              </w:rPr>
            </w:pPr>
            <w:r w:rsidRPr="001A02DB">
              <w:rPr>
                <w:lang w:val="vi-VN"/>
              </w:rPr>
              <w:t>– Cân bằng được phản ứng oxi hoá – khử bằng phương pháp thăng bằng electron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775A8A32" w14:textId="77777777" w:rsidR="0072475C" w:rsidRPr="007E316D" w:rsidRDefault="0072475C" w:rsidP="00890899">
            <w:pPr>
              <w:spacing w:after="0"/>
              <w:jc w:val="center"/>
            </w:pPr>
            <w:r>
              <w:t>P1.C6 (Biết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774A4B6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00DFC066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E4BA36" w14:textId="77777777" w:rsidR="0072475C" w:rsidRDefault="0072475C" w:rsidP="00890899">
            <w:pPr>
              <w:spacing w:after="0"/>
              <w:jc w:val="center"/>
            </w:pPr>
            <w:r>
              <w:t>P4.C1 (VD)</w:t>
            </w:r>
          </w:p>
          <w:p w14:paraId="3BC86317" w14:textId="77777777" w:rsidR="0072475C" w:rsidRPr="00FA0A53" w:rsidRDefault="0072475C" w:rsidP="00890899">
            <w:pPr>
              <w:spacing w:after="0"/>
              <w:jc w:val="center"/>
            </w:pPr>
            <w:r>
              <w:t>P4.C2 (VD)</w:t>
            </w:r>
          </w:p>
        </w:tc>
      </w:tr>
      <w:tr w:rsidR="0072475C" w:rsidRPr="0042793D" w14:paraId="660CF0C6" w14:textId="77777777" w:rsidTr="0049381E">
        <w:trPr>
          <w:trHeight w:hRule="exact" w:val="1984"/>
        </w:trPr>
        <w:tc>
          <w:tcPr>
            <w:tcW w:w="547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1782B016" w14:textId="02E00A10" w:rsidR="0072475C" w:rsidRPr="003223AF" w:rsidRDefault="0072475C" w:rsidP="0049381E">
            <w:pPr>
              <w:spacing w:after="0"/>
              <w:jc w:val="center"/>
            </w:pPr>
            <w:r>
              <w:t>0</w:t>
            </w:r>
            <w:r w:rsidR="0049381E">
              <w:t>2</w:t>
            </w:r>
            <w:r>
              <w:t>.</w:t>
            </w:r>
          </w:p>
        </w:tc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0BA9EB93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  <w:r>
              <w:rPr>
                <w:b/>
                <w:bCs/>
              </w:rPr>
              <w:t>Năng lượng hóa học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10BF26FE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  <w:r w:rsidRPr="00417F20">
              <w:rPr>
                <w:rFonts w:cs="Times New Roman"/>
                <w:color w:val="000000"/>
                <w:szCs w:val="24"/>
                <w:shd w:val="clear" w:color="auto" w:fill="FFFFFF"/>
                <w:lang w:eastAsia="vi-VN"/>
              </w:rPr>
              <w:t>Sự biến thiên enthalpy trong các phản ứng hoá học</w:t>
            </w:r>
          </w:p>
        </w:tc>
        <w:tc>
          <w:tcPr>
            <w:tcW w:w="6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1047A7C8" w14:textId="77777777" w:rsidR="0072475C" w:rsidRPr="0042793D" w:rsidRDefault="0072475C" w:rsidP="00890899">
            <w:pPr>
              <w:spacing w:after="0"/>
              <w:ind w:left="142" w:right="67"/>
              <w:jc w:val="both"/>
              <w:rPr>
                <w:lang w:val="vi-VN"/>
              </w:rPr>
            </w:pPr>
            <w:r w:rsidRPr="00762743">
              <w:rPr>
                <w:lang w:val="vi-VN"/>
              </w:rPr>
              <w:t>– Trình bày được khái niệm phản ứng toả nhiệt, thu nhiệt; điều kiện chuẩn (áp suất 1 bar và thường chọn nhiệt độ 25</w:t>
            </w:r>
            <w:r w:rsidRPr="00762743">
              <w:rPr>
                <w:vertAlign w:val="superscript"/>
                <w:lang w:val="vi-VN"/>
              </w:rPr>
              <w:t>o</w:t>
            </w:r>
            <w:r w:rsidRPr="00762743">
              <w:rPr>
                <w:lang w:val="vi-VN"/>
              </w:rPr>
              <w:t>C hay 298 K); enthalpy tạo thành (nhiệt tạ</w:t>
            </w:r>
            <w:r>
              <w:rPr>
                <w:lang w:val="vi-VN"/>
              </w:rPr>
              <w:t xml:space="preserve">o thành) </w:t>
            </w:r>
            <w:r w:rsidRPr="003A4C42">
              <w:rPr>
                <w:position w:val="-12"/>
              </w:rPr>
              <w:object w:dxaOrig="700" w:dyaOrig="380" w14:anchorId="27C341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pt;height:20pt" o:ole="">
                  <v:imagedata r:id="rId7" o:title=""/>
                </v:shape>
                <o:OLEObject Type="Embed" ProgID="Equation.DSMT4" ShapeID="_x0000_i1025" DrawAspect="Content" ObjectID="_1821886567" r:id="rId8"/>
              </w:object>
            </w:r>
            <w:r w:rsidRPr="00762743">
              <w:rPr>
                <w:lang w:val="vi-VN"/>
              </w:rPr>
              <w:t>, và biến thiên enthalpy (nhiệt phản ứng) của phản ứ</w:t>
            </w:r>
            <w:r>
              <w:rPr>
                <w:lang w:val="vi-VN"/>
              </w:rPr>
              <w:t xml:space="preserve">ng </w:t>
            </w:r>
            <w:r w:rsidRPr="003A4C42">
              <w:rPr>
                <w:position w:val="-12"/>
              </w:rPr>
              <w:object w:dxaOrig="700" w:dyaOrig="380" w14:anchorId="08B640EC">
                <v:shape id="_x0000_i1026" type="#_x0000_t75" style="width:34pt;height:20pt" o:ole="">
                  <v:imagedata r:id="rId9" o:title=""/>
                </v:shape>
                <o:OLEObject Type="Embed" ProgID="Equation.DSMT4" ShapeID="_x0000_i1026" DrawAspect="Content" ObjectID="_1821886568" r:id="rId10"/>
              </w:object>
            </w:r>
            <w:r w:rsidRPr="00762743">
              <w:rPr>
                <w:lang w:val="vi-VN"/>
              </w:rPr>
              <w:t>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27FC5E67" w14:textId="77777777" w:rsidR="0072475C" w:rsidRDefault="0072475C" w:rsidP="00890899">
            <w:pPr>
              <w:spacing w:after="0"/>
              <w:jc w:val="center"/>
            </w:pPr>
            <w:r>
              <w:t>P1.C7 (Biết)</w:t>
            </w:r>
          </w:p>
          <w:p w14:paraId="17BE587B" w14:textId="77777777" w:rsidR="0072475C" w:rsidRDefault="0072475C" w:rsidP="00890899">
            <w:pPr>
              <w:spacing w:after="0"/>
              <w:jc w:val="center"/>
            </w:pPr>
            <w:r>
              <w:t>P1.C8 (Biết)</w:t>
            </w:r>
          </w:p>
          <w:p w14:paraId="7C552FF6" w14:textId="77777777" w:rsidR="0072475C" w:rsidRPr="004535BA" w:rsidRDefault="0072475C" w:rsidP="00890899">
            <w:pPr>
              <w:spacing w:after="0"/>
              <w:jc w:val="center"/>
            </w:pPr>
            <w:r>
              <w:t>P1.C9 (Biết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B1DE2EE" w14:textId="77777777" w:rsidR="0072475C" w:rsidRDefault="0072475C" w:rsidP="00890899">
            <w:pPr>
              <w:spacing w:after="0"/>
              <w:jc w:val="center"/>
            </w:pPr>
            <w:r>
              <w:t>P2.C2a (Biết)</w:t>
            </w:r>
          </w:p>
          <w:p w14:paraId="7497BA52" w14:textId="77777777" w:rsidR="0072475C" w:rsidRPr="007D1C0A" w:rsidRDefault="0072475C" w:rsidP="00890899">
            <w:pPr>
              <w:spacing w:after="0"/>
              <w:jc w:val="center"/>
            </w:pPr>
            <w:r>
              <w:t>P2.C2c (Hiểu)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7BD3D159" w14:textId="77777777" w:rsidR="0072475C" w:rsidRPr="0097221D" w:rsidRDefault="0072475C" w:rsidP="00890899">
            <w:pPr>
              <w:spacing w:after="0"/>
              <w:jc w:val="center"/>
            </w:pPr>
            <w:r>
              <w:t>P3.C3 (Hiểu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8134363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</w:tr>
      <w:tr w:rsidR="0072475C" w:rsidRPr="0042793D" w14:paraId="0A4FF5E0" w14:textId="77777777" w:rsidTr="0049381E">
        <w:trPr>
          <w:trHeight w:hRule="exact" w:val="850"/>
        </w:trPr>
        <w:tc>
          <w:tcPr>
            <w:tcW w:w="547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197DC488" w14:textId="77777777" w:rsidR="0072475C" w:rsidRDefault="0072475C" w:rsidP="00890899">
            <w:pPr>
              <w:spacing w:after="0"/>
              <w:jc w:val="center"/>
            </w:pPr>
          </w:p>
        </w:tc>
        <w:tc>
          <w:tcPr>
            <w:tcW w:w="1008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08E95EC4" w14:textId="77777777" w:rsidR="0072475C" w:rsidRDefault="0072475C" w:rsidP="00890899">
            <w:pPr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417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14:paraId="7BE53202" w14:textId="77777777" w:rsidR="0072475C" w:rsidRPr="00417F20" w:rsidRDefault="0072475C" w:rsidP="00890899">
            <w:pPr>
              <w:spacing w:after="0"/>
              <w:jc w:val="center"/>
              <w:rPr>
                <w:rFonts w:cs="Times New Roman"/>
                <w:color w:val="000000"/>
                <w:szCs w:val="24"/>
                <w:shd w:val="clear" w:color="auto" w:fill="FFFFFF"/>
                <w:lang w:eastAsia="vi-VN"/>
              </w:rPr>
            </w:pPr>
          </w:p>
        </w:tc>
        <w:tc>
          <w:tcPr>
            <w:tcW w:w="6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22BC6865" w14:textId="77777777" w:rsidR="0072475C" w:rsidRPr="0042793D" w:rsidRDefault="0072475C" w:rsidP="00890899">
            <w:pPr>
              <w:spacing w:after="0"/>
              <w:ind w:left="142" w:right="67"/>
              <w:jc w:val="both"/>
              <w:rPr>
                <w:lang w:val="vi-VN"/>
              </w:rPr>
            </w:pPr>
            <w:r w:rsidRPr="00240F9C">
              <w:rPr>
                <w:lang w:val="vi-VN"/>
              </w:rPr>
              <w:t>– Nêu được ý nghĩa của dấu và giá trị</w:t>
            </w:r>
            <w:r>
              <w:rPr>
                <w:lang w:val="vi-VN"/>
              </w:rPr>
              <w:t xml:space="preserve"> </w:t>
            </w:r>
            <w:r w:rsidRPr="003A4C42">
              <w:rPr>
                <w:position w:val="-12"/>
              </w:rPr>
              <w:object w:dxaOrig="700" w:dyaOrig="380" w14:anchorId="52E565E4">
                <v:shape id="_x0000_i1027" type="#_x0000_t75" style="width:34pt;height:20pt" o:ole="">
                  <v:imagedata r:id="rId9" o:title=""/>
                </v:shape>
                <o:OLEObject Type="Embed" ProgID="Equation.DSMT4" ShapeID="_x0000_i1027" DrawAspect="Content" ObjectID="_1821886569" r:id="rId11"/>
              </w:object>
            </w:r>
            <w:r w:rsidRPr="00240F9C">
              <w:rPr>
                <w:lang w:val="vi-VN"/>
              </w:rPr>
              <w:t>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30FDB34C" w14:textId="77777777" w:rsidR="0072475C" w:rsidRDefault="0072475C" w:rsidP="00890899">
            <w:pPr>
              <w:spacing w:after="0"/>
              <w:jc w:val="center"/>
            </w:pPr>
            <w:r>
              <w:t>P1.C10 (Biết)</w:t>
            </w:r>
          </w:p>
          <w:p w14:paraId="0FD444D4" w14:textId="77777777" w:rsidR="0072475C" w:rsidRPr="009E37A8" w:rsidRDefault="0072475C" w:rsidP="00890899">
            <w:pPr>
              <w:spacing w:after="0"/>
              <w:jc w:val="center"/>
            </w:pPr>
            <w:r>
              <w:t>P1.C11 (Biết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5D6120CD" w14:textId="77777777" w:rsidR="0072475C" w:rsidRDefault="0072475C" w:rsidP="00890899">
            <w:pPr>
              <w:spacing w:after="0"/>
              <w:jc w:val="center"/>
            </w:pPr>
            <w:r>
              <w:t>P2.C2b (Biết)</w:t>
            </w:r>
          </w:p>
          <w:p w14:paraId="7234439E" w14:textId="77777777" w:rsidR="0072475C" w:rsidRPr="007D1C0A" w:rsidRDefault="0072475C" w:rsidP="00890899">
            <w:pPr>
              <w:spacing w:after="0"/>
              <w:jc w:val="center"/>
            </w:pPr>
            <w:r>
              <w:t>P2.C2d (Hiểu)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5A12FADC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52EAA82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</w:tr>
      <w:tr w:rsidR="0072475C" w:rsidRPr="0042793D" w14:paraId="16FC9300" w14:textId="77777777" w:rsidTr="0049381E">
        <w:trPr>
          <w:trHeight w:hRule="exact" w:val="2835"/>
        </w:trPr>
        <w:tc>
          <w:tcPr>
            <w:tcW w:w="547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38985224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008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4693F8A8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35B72D1C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6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4F4A4A1C" w14:textId="77777777" w:rsidR="0072475C" w:rsidRDefault="0072475C" w:rsidP="00890899">
            <w:pPr>
              <w:spacing w:after="0"/>
              <w:ind w:left="142" w:right="67"/>
              <w:jc w:val="both"/>
            </w:pPr>
            <w:r>
              <w:t xml:space="preserve">– Tính được </w:t>
            </w:r>
            <w:r w:rsidRPr="003A4C42">
              <w:rPr>
                <w:position w:val="-12"/>
              </w:rPr>
              <w:object w:dxaOrig="700" w:dyaOrig="380" w14:anchorId="4582B298">
                <v:shape id="_x0000_i1028" type="#_x0000_t75" style="width:34pt;height:20pt" o:ole="">
                  <v:imagedata r:id="rId9" o:title=""/>
                </v:shape>
                <o:OLEObject Type="Embed" ProgID="Equation.DSMT4" ShapeID="_x0000_i1028" DrawAspect="Content" ObjectID="_1821886570" r:id="rId12"/>
              </w:object>
            </w:r>
            <w:r>
              <w:t xml:space="preserve"> của một phản ứng dựa vào bảng số liệu năng lượng liên kết, nhiệt tạo thành cho sẵn, vận dụng công thức:</w:t>
            </w:r>
          </w:p>
          <w:p w14:paraId="700A0430" w14:textId="77777777" w:rsidR="0072475C" w:rsidRDefault="0072475C" w:rsidP="00890899">
            <w:pPr>
              <w:spacing w:after="0"/>
              <w:ind w:left="142" w:right="67"/>
              <w:jc w:val="both"/>
            </w:pPr>
            <w:r w:rsidRPr="003A4C42">
              <w:rPr>
                <w:position w:val="-14"/>
              </w:rPr>
              <w:object w:dxaOrig="3040" w:dyaOrig="400" w14:anchorId="420A5818">
                <v:shape id="_x0000_i1029" type="#_x0000_t75" style="width:152.5pt;height:20.5pt" o:ole="">
                  <v:imagedata r:id="rId13" o:title=""/>
                </v:shape>
                <o:OLEObject Type="Embed" ProgID="Equation.DSMT4" ShapeID="_x0000_i1029" DrawAspect="Content" ObjectID="_1821886571" r:id="rId14"/>
              </w:object>
            </w:r>
            <w:r>
              <w:t xml:space="preserve">và </w:t>
            </w:r>
            <w:r w:rsidRPr="003A4C42">
              <w:rPr>
                <w:position w:val="-14"/>
              </w:rPr>
              <w:object w:dxaOrig="3800" w:dyaOrig="400" w14:anchorId="21E2799F">
                <v:shape id="_x0000_i1030" type="#_x0000_t75" style="width:189.5pt;height:20.5pt" o:ole="">
                  <v:imagedata r:id="rId15" o:title=""/>
                </v:shape>
                <o:OLEObject Type="Embed" ProgID="Equation.DSMT4" ShapeID="_x0000_i1030" DrawAspect="Content" ObjectID="_1821886572" r:id="rId16"/>
              </w:object>
            </w:r>
          </w:p>
          <w:p w14:paraId="4B4F947B" w14:textId="77777777" w:rsidR="0072475C" w:rsidRPr="0042793D" w:rsidRDefault="0072475C" w:rsidP="00890899">
            <w:pPr>
              <w:spacing w:after="0"/>
              <w:ind w:left="142" w:right="67"/>
              <w:jc w:val="both"/>
              <w:rPr>
                <w:lang w:val="vi-VN"/>
              </w:rPr>
            </w:pPr>
            <w:r w:rsidRPr="003A4C42">
              <w:rPr>
                <w:position w:val="-12"/>
              </w:rPr>
              <w:object w:dxaOrig="1460" w:dyaOrig="360" w14:anchorId="086087A1">
                <v:shape id="_x0000_i1031" type="#_x0000_t75" style="width:74pt;height:18pt" o:ole="">
                  <v:imagedata r:id="rId17" o:title=""/>
                </v:shape>
                <o:OLEObject Type="Embed" ProgID="Equation.DSMT4" ShapeID="_x0000_i1031" DrawAspect="Content" ObjectID="_1821886573" r:id="rId18"/>
              </w:object>
            </w:r>
            <w:r>
              <w:t>là là tổng năng lượng liên kết trong phân tử chất đầu và sản phẩm phản ứng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47001404" w14:textId="77777777" w:rsidR="0072475C" w:rsidRPr="009E37A8" w:rsidRDefault="0072475C" w:rsidP="00890899">
            <w:pPr>
              <w:spacing w:after="0"/>
              <w:jc w:val="center"/>
            </w:pPr>
            <w:r>
              <w:t>P2.C12 (Biết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90CB56B" w14:textId="77777777" w:rsidR="0072475C" w:rsidRPr="0042793D" w:rsidRDefault="0072475C" w:rsidP="00890899">
            <w:pPr>
              <w:spacing w:after="0"/>
              <w:jc w:val="center"/>
              <w:rPr>
                <w:lang w:val="vi-VN"/>
              </w:rPr>
            </w:pP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2798AD27" w14:textId="77777777" w:rsidR="0072475C" w:rsidRPr="007D1C0A" w:rsidRDefault="0072475C" w:rsidP="00890899">
            <w:pPr>
              <w:spacing w:after="0"/>
              <w:jc w:val="center"/>
            </w:pPr>
            <w:r>
              <w:t>P3.C4 (Hiểu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7377E7F" w14:textId="77777777" w:rsidR="0072475C" w:rsidRPr="003A5D14" w:rsidRDefault="0072475C" w:rsidP="00890899">
            <w:pPr>
              <w:spacing w:after="0"/>
              <w:jc w:val="center"/>
            </w:pPr>
            <w:r>
              <w:t>P4.C3 (VD)</w:t>
            </w:r>
          </w:p>
        </w:tc>
      </w:tr>
      <w:tr w:rsidR="0072475C" w:rsidRPr="0042793D" w14:paraId="17E92CEA" w14:textId="77777777" w:rsidTr="0049381E">
        <w:trPr>
          <w:trHeight w:hRule="exact" w:val="510"/>
        </w:trPr>
        <w:tc>
          <w:tcPr>
            <w:tcW w:w="90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2A017B3" w14:textId="77777777" w:rsidR="0072475C" w:rsidRPr="000129E1" w:rsidRDefault="0072475C" w:rsidP="00890899">
            <w:pPr>
              <w:spacing w:after="0"/>
              <w:ind w:left="142" w:right="149"/>
              <w:jc w:val="right"/>
              <w:rPr>
                <w:b/>
                <w:color w:val="FF0000"/>
              </w:rPr>
            </w:pPr>
            <w:r w:rsidRPr="000129E1">
              <w:rPr>
                <w:b/>
                <w:color w:val="FF0000"/>
              </w:rPr>
              <w:lastRenderedPageBreak/>
              <w:t>Tổng số câu/lệnh hỏi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2BA30C8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 w:rsidRPr="000129E1">
              <w:rPr>
                <w:b/>
                <w:color w:val="FF0000"/>
              </w:rPr>
              <w:t>1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BEE1AC9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/8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886585B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14F8628B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3</w:t>
            </w:r>
          </w:p>
        </w:tc>
      </w:tr>
      <w:tr w:rsidR="0072475C" w:rsidRPr="0042793D" w14:paraId="31671FFC" w14:textId="77777777" w:rsidTr="0049381E">
        <w:trPr>
          <w:trHeight w:hRule="exact" w:val="510"/>
        </w:trPr>
        <w:tc>
          <w:tcPr>
            <w:tcW w:w="90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76CCC3F" w14:textId="77777777" w:rsidR="0072475C" w:rsidRPr="000129E1" w:rsidRDefault="0072475C" w:rsidP="00890899">
            <w:pPr>
              <w:spacing w:after="0"/>
              <w:ind w:left="142" w:right="149"/>
              <w:jc w:val="right"/>
              <w:rPr>
                <w:b/>
                <w:color w:val="FF0000"/>
              </w:rPr>
            </w:pPr>
            <w:r w:rsidRPr="000129E1">
              <w:rPr>
                <w:b/>
                <w:color w:val="FF0000"/>
              </w:rPr>
              <w:t>Tống số điểm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3E4726A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 w:rsidRPr="000129E1">
              <w:rPr>
                <w:b/>
                <w:color w:val="FF0000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E062B10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DAF0DDB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FB36CF0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3</w:t>
            </w:r>
          </w:p>
        </w:tc>
      </w:tr>
      <w:tr w:rsidR="0072475C" w:rsidRPr="0042793D" w14:paraId="359DE502" w14:textId="77777777" w:rsidTr="0049381E">
        <w:trPr>
          <w:trHeight w:hRule="exact" w:val="510"/>
        </w:trPr>
        <w:tc>
          <w:tcPr>
            <w:tcW w:w="90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C42D67E" w14:textId="77777777" w:rsidR="0072475C" w:rsidRPr="000129E1" w:rsidRDefault="0072475C" w:rsidP="00890899">
            <w:pPr>
              <w:spacing w:after="0"/>
              <w:ind w:left="142" w:right="149"/>
              <w:jc w:val="right"/>
              <w:rPr>
                <w:b/>
                <w:color w:val="FF0000"/>
              </w:rPr>
            </w:pPr>
            <w:r w:rsidRPr="000129E1">
              <w:rPr>
                <w:b/>
                <w:color w:val="FF0000"/>
              </w:rPr>
              <w:t>Tỉ lệ % điểm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B2B98B6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 w:rsidRPr="000129E1">
              <w:rPr>
                <w:b/>
                <w:color w:val="FF0000"/>
              </w:rPr>
              <w:t>30%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28E380A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0%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5089AC5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0%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62647D0" w14:textId="77777777" w:rsidR="0072475C" w:rsidRPr="000129E1" w:rsidRDefault="0072475C" w:rsidP="00890899">
            <w:pPr>
              <w:spacing w:after="0"/>
              <w:ind w:left="142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30%</w:t>
            </w:r>
          </w:p>
        </w:tc>
      </w:tr>
    </w:tbl>
    <w:p w14:paraId="2AB5B28A" w14:textId="6052C662" w:rsidR="00FA347C" w:rsidRPr="0072475C" w:rsidRDefault="009D4A12" w:rsidP="00587B17">
      <w:pPr>
        <w:rPr>
          <w:b/>
          <w:bCs/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387468D" wp14:editId="73E879C9">
                <wp:simplePos x="0" y="0"/>
                <wp:positionH relativeFrom="column">
                  <wp:posOffset>2287270</wp:posOffset>
                </wp:positionH>
                <wp:positionV relativeFrom="paragraph">
                  <wp:posOffset>319405</wp:posOffset>
                </wp:positionV>
                <wp:extent cx="4743450" cy="6350"/>
                <wp:effectExtent l="0" t="0" r="19050" b="317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4345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2AC3A5" id="Straight Connector 5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.1pt,25.15pt" to="553.6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Em+wwEAANADAAAOAAAAZHJzL2Uyb0RvYy54bWysU02P0zAQvSPxHyzfadLddkFR0z10BRcE&#10;Fbtw9zrjxpK/NDZN+u8ZO2lAgJBAXCw7fu/NvOfJ7n60hp0Bo/au5etVzRk46TvtTi3//PT21RvO&#10;YhKuE8Y7aPkFIr/fv3yxG0IDN773pgNkJOJiM4SW9ymFpqqi7MGKuPIBHF0qj1YkOuKp6lAMpG5N&#10;dVPXd9XgsQvoJcRIXx+mS74v+kqBTB+VipCYaTn1lsqKZX3Oa7XfieaEIvRazm2If+jCCu2o6CL1&#10;IJJgX1H/ImW1RB+9SivpbeWV0hKKB3Kzrn9y89iLAMULhRPDElP8f7Lyw/mITHct33LmhKUnekwo&#10;9KlP7OCdowA9sm3OaQixIfjBHXE+xXDEbHpUaJkyOnyhESgxkDE2lpQvS8owJibp4+b15nazpceQ&#10;dHd3SzuSqyaVrBYwpnfgLcublhvtcgaiEef3MU3QK4R4uaupj7JLFwMZbNwnUOSL6k0dlYmCg0F2&#10;FjQLQkpwaT2XLuhMU9qYhViXsn8kzvhMhTJtf0NeGKWyd2khW+08/q56Gq8tqwl/TWDynSN49t2l&#10;vFCJhsamhDuPeJ7LH8+F/v1H3H8DAAD//wMAUEsDBBQABgAIAAAAIQC+PEWU3wAAAAoBAAAPAAAA&#10;ZHJzL2Rvd25yZXYueG1sTI/BTsMwDIbvSLxDZCQuaEvaig2VphNCwGGcNkCCm9uYtlrjVE3Wlbcn&#10;O8HRvz/9/lxsZtuLiUbfOdaQLBUI4tqZjhsN72/PizsQPiAb7B2Thh/ysCkvLwrMjTvxjqZ9aEQs&#10;YZ+jhjaEIZfS1y1Z9Es3EMfdtxsthjiOjTQjnmK57WWq1Epa7DheaHGgx5bqw/5oNXx5558+ttX0&#10;cthtZ7x5DelnbbS+vpof7kEEmsMfDGf9qA5ldKrckY0XvYZspdKIarhVGYgzkKh1TKqYJBnIspD/&#10;Xyh/AQAA//8DAFBLAQItABQABgAIAAAAIQC2gziS/gAAAOEBAAATAAAAAAAAAAAAAAAAAAAAAABb&#10;Q29udGVudF9UeXBlc10ueG1sUEsBAi0AFAAGAAgAAAAhADj9If/WAAAAlAEAAAsAAAAAAAAAAAAA&#10;AAAALwEAAF9yZWxzLy5yZWxzUEsBAi0AFAAGAAgAAAAhAILcSb7DAQAA0AMAAA4AAAAAAAAAAAAA&#10;AAAALgIAAGRycy9lMm9Eb2MueG1sUEsBAi0AFAAGAAgAAAAhAL48RZTfAAAACgEAAA8AAAAAAAAA&#10;AAAAAAAAHQQAAGRycy9kb3ducmV2LnhtbFBLBQYAAAAABAAEAPMAAAApBQAAAAA=&#10;" strokecolor="#4472c4 [3204]" strokeweight=".5pt">
                <v:stroke joinstyle="miter"/>
              </v:line>
            </w:pict>
          </mc:Fallback>
        </mc:AlternateContent>
      </w:r>
    </w:p>
    <w:sectPr w:rsidR="00FA347C" w:rsidRPr="0072475C" w:rsidSect="00587B17">
      <w:footerReference w:type="default" r:id="rId19"/>
      <w:pgSz w:w="16840" w:h="11907" w:orient="landscape" w:code="9"/>
      <w:pgMar w:top="1134" w:right="1134" w:bottom="170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3A84BB" w14:textId="77777777" w:rsidR="00377DAD" w:rsidRDefault="00377DAD" w:rsidP="00AC725A">
      <w:pPr>
        <w:spacing w:after="0" w:line="240" w:lineRule="auto"/>
      </w:pPr>
      <w:r>
        <w:separator/>
      </w:r>
    </w:p>
  </w:endnote>
  <w:endnote w:type="continuationSeparator" w:id="0">
    <w:p w14:paraId="609D85F7" w14:textId="77777777" w:rsidR="00377DAD" w:rsidRDefault="00377DAD" w:rsidP="00AC72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95598911"/>
      <w:docPartObj>
        <w:docPartGallery w:val="Page Numbers (Bottom of Page)"/>
        <w:docPartUnique/>
      </w:docPartObj>
    </w:sdtPr>
    <w:sdtEndPr>
      <w:rPr>
        <w:noProof/>
        <w:sz w:val="20"/>
        <w:szCs w:val="20"/>
      </w:rPr>
    </w:sdtEndPr>
    <w:sdtContent>
      <w:p w14:paraId="3851F87A" w14:textId="14734295" w:rsidR="0049381E" w:rsidRPr="00AC725A" w:rsidRDefault="0049381E">
        <w:pPr>
          <w:pStyle w:val="Footer"/>
          <w:jc w:val="right"/>
          <w:rPr>
            <w:sz w:val="20"/>
            <w:szCs w:val="20"/>
          </w:rPr>
        </w:pPr>
        <w:r w:rsidRPr="00AC725A">
          <w:rPr>
            <w:sz w:val="20"/>
            <w:szCs w:val="20"/>
          </w:rPr>
          <w:fldChar w:fldCharType="begin"/>
        </w:r>
        <w:r w:rsidRPr="00AC725A">
          <w:rPr>
            <w:sz w:val="20"/>
            <w:szCs w:val="20"/>
          </w:rPr>
          <w:instrText xml:space="preserve"> PAGE   \* MERGEFORMAT </w:instrText>
        </w:r>
        <w:r w:rsidRPr="00AC725A">
          <w:rPr>
            <w:sz w:val="20"/>
            <w:szCs w:val="20"/>
          </w:rPr>
          <w:fldChar w:fldCharType="separate"/>
        </w:r>
        <w:r w:rsidR="001A2ED6">
          <w:rPr>
            <w:noProof/>
            <w:sz w:val="20"/>
            <w:szCs w:val="20"/>
          </w:rPr>
          <w:t>3</w:t>
        </w:r>
        <w:r w:rsidRPr="00AC725A">
          <w:rPr>
            <w:noProof/>
            <w:sz w:val="20"/>
            <w:szCs w:val="20"/>
          </w:rPr>
          <w:fldChar w:fldCharType="end"/>
        </w:r>
      </w:p>
    </w:sdtContent>
  </w:sdt>
  <w:p w14:paraId="74FAA7A7" w14:textId="77777777" w:rsidR="0049381E" w:rsidRDefault="004938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6D4CB89" w14:textId="77777777" w:rsidR="00377DAD" w:rsidRDefault="00377DAD" w:rsidP="00AC725A">
      <w:pPr>
        <w:spacing w:after="0" w:line="240" w:lineRule="auto"/>
      </w:pPr>
      <w:r>
        <w:separator/>
      </w:r>
    </w:p>
  </w:footnote>
  <w:footnote w:type="continuationSeparator" w:id="0">
    <w:p w14:paraId="5FE01FF0" w14:textId="77777777" w:rsidR="00377DAD" w:rsidRDefault="00377DAD" w:rsidP="00AC725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475C"/>
    <w:rsid w:val="00055C6B"/>
    <w:rsid w:val="00093DEE"/>
    <w:rsid w:val="001A2ED6"/>
    <w:rsid w:val="001B2E4C"/>
    <w:rsid w:val="001F5E43"/>
    <w:rsid w:val="002B1E18"/>
    <w:rsid w:val="00377DAD"/>
    <w:rsid w:val="003D33C2"/>
    <w:rsid w:val="00417A06"/>
    <w:rsid w:val="0049381E"/>
    <w:rsid w:val="00515803"/>
    <w:rsid w:val="005650AF"/>
    <w:rsid w:val="00587B17"/>
    <w:rsid w:val="00593D9E"/>
    <w:rsid w:val="00610B26"/>
    <w:rsid w:val="00643403"/>
    <w:rsid w:val="006626AA"/>
    <w:rsid w:val="00722478"/>
    <w:rsid w:val="0072475C"/>
    <w:rsid w:val="007C347C"/>
    <w:rsid w:val="00890899"/>
    <w:rsid w:val="009B54AE"/>
    <w:rsid w:val="009D4A12"/>
    <w:rsid w:val="00A053A5"/>
    <w:rsid w:val="00AC725A"/>
    <w:rsid w:val="00B60A7C"/>
    <w:rsid w:val="00C3059F"/>
    <w:rsid w:val="00C43015"/>
    <w:rsid w:val="00C64CAE"/>
    <w:rsid w:val="00CA75BA"/>
    <w:rsid w:val="00D1178B"/>
    <w:rsid w:val="00E54C7D"/>
    <w:rsid w:val="00E95435"/>
    <w:rsid w:val="00EB6A55"/>
    <w:rsid w:val="00F914B1"/>
    <w:rsid w:val="00F93C2B"/>
    <w:rsid w:val="00FA3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0D10CF"/>
  <w15:chartTrackingRefBased/>
  <w15:docId w15:val="{44FA5663-6860-45D9-A9AF-083DBE641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0A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2475C"/>
    <w:pPr>
      <w:ind w:left="720"/>
      <w:contextualSpacing/>
    </w:pPr>
  </w:style>
  <w:style w:type="table" w:styleId="TableGrid">
    <w:name w:val="Table Grid"/>
    <w:aliases w:val="tham khao,Table,trongbang"/>
    <w:basedOn w:val="TableNormal"/>
    <w:uiPriority w:val="39"/>
    <w:qFormat/>
    <w:rsid w:val="007247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C64CAE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WebChar">
    <w:name w:val="Normal (Web) Char"/>
    <w:link w:val="NormalWeb"/>
    <w:uiPriority w:val="99"/>
    <w:qFormat/>
    <w:locked/>
    <w:rsid w:val="00C64CAE"/>
    <w:rPr>
      <w:rFonts w:eastAsia="Times New Roman" w:cs="Times New Roman"/>
      <w:szCs w:val="24"/>
    </w:rPr>
  </w:style>
  <w:style w:type="character" w:styleId="Strong">
    <w:name w:val="Strong"/>
    <w:uiPriority w:val="22"/>
    <w:qFormat/>
    <w:rsid w:val="00C64CAE"/>
    <w:rPr>
      <w:b/>
      <w:bCs/>
    </w:rPr>
  </w:style>
  <w:style w:type="character" w:customStyle="1" w:styleId="YoungMixChar">
    <w:name w:val="YoungMix_Char"/>
    <w:rsid w:val="00C64CAE"/>
    <w:rPr>
      <w:rFonts w:ascii="Times New Roman" w:hAnsi="Times New Roman"/>
      <w:sz w:val="24"/>
    </w:rPr>
  </w:style>
  <w:style w:type="paragraph" w:customStyle="1" w:styleId="pn">
    <w:name w:val="Đáp án"/>
    <w:basedOn w:val="Normal"/>
    <w:link w:val="pnChar"/>
    <w:qFormat/>
    <w:rsid w:val="00FA347C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</w:pPr>
    <w:rPr>
      <w:rFonts w:cs="Times New Roman"/>
    </w:rPr>
  </w:style>
  <w:style w:type="character" w:customStyle="1" w:styleId="pnChar">
    <w:name w:val="Đáp án Char"/>
    <w:basedOn w:val="DefaultParagraphFont"/>
    <w:link w:val="pn"/>
    <w:rsid w:val="00FA347C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C72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725A"/>
  </w:style>
  <w:style w:type="paragraph" w:styleId="Footer">
    <w:name w:val="footer"/>
    <w:basedOn w:val="Normal"/>
    <w:link w:val="FooterChar"/>
    <w:uiPriority w:val="99"/>
    <w:unhideWhenUsed/>
    <w:rsid w:val="00AC72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72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B83322-73A5-4FF2-85A0-C6A299655C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3</Pages>
  <Words>383</Words>
  <Characters>218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ũ Thành Công</dc:creator>
  <cp:keywords/>
  <dc:description/>
  <cp:lastModifiedBy>HP</cp:lastModifiedBy>
  <cp:revision>11</cp:revision>
  <dcterms:created xsi:type="dcterms:W3CDTF">2025-03-12T11:14:00Z</dcterms:created>
  <dcterms:modified xsi:type="dcterms:W3CDTF">2025-10-13T11:46:00Z</dcterms:modified>
</cp:coreProperties>
</file>